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3F3B8A64" w14:textId="77777777"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8D75ED">
        <w:rPr>
          <w:szCs w:val="28"/>
        </w:rPr>
        <w:t>А</w:t>
      </w:r>
    </w:p>
    <w:p w14:paraId="6A38E150" w14:textId="77777777"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14:paraId="2328A2BD" w14:textId="69BC2D4C" w:rsidR="00D96096" w:rsidRPr="00475353" w:rsidRDefault="0004145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Pr>
          <w:rFonts w:ascii="Times New Roman" w:hAnsi="Times New Roman"/>
          <w:sz w:val="28"/>
          <w:szCs w:val="28"/>
          <w:lang w:eastAsia="ru-RU"/>
        </w:rPr>
        <w:t>)</w:t>
      </w:r>
    </w:p>
    <w:p w14:paraId="68F7FCFB" w14:textId="77777777" w:rsidR="004C21D1" w:rsidRPr="00475353" w:rsidRDefault="004C21D1" w:rsidP="007A4A2C">
      <w:pPr>
        <w:pStyle w:val="33"/>
      </w:pPr>
    </w:p>
    <w:p w14:paraId="0CB11E9A" w14:textId="77777777" w:rsidR="004C21D1" w:rsidRPr="00475353" w:rsidRDefault="004C21D1" w:rsidP="007A4A2C">
      <w:pPr>
        <w:pStyle w:val="33"/>
      </w:pPr>
    </w:p>
    <w:p w14:paraId="01EF9F44" w14:textId="77777777" w:rsidR="004C21D1" w:rsidRPr="00475353" w:rsidRDefault="004C21D1" w:rsidP="007A4A2C">
      <w:pPr>
        <w:pStyle w:val="33"/>
      </w:pPr>
    </w:p>
    <w:p w14:paraId="60BD9259" w14:textId="77777777" w:rsidR="004C21D1" w:rsidRPr="00475353" w:rsidRDefault="004C21D1" w:rsidP="007A4A2C">
      <w:pPr>
        <w:pStyle w:val="33"/>
      </w:pPr>
    </w:p>
    <w:p w14:paraId="63A44556" w14:textId="77777777" w:rsidR="004C21D1" w:rsidRPr="00475353" w:rsidRDefault="004C21D1" w:rsidP="007A4A2C">
      <w:pPr>
        <w:pStyle w:val="33"/>
      </w:pPr>
    </w:p>
    <w:p w14:paraId="3004DF64" w14:textId="77777777" w:rsidR="004C21D1" w:rsidRPr="00475353" w:rsidRDefault="004C21D1" w:rsidP="007A4A2C">
      <w:pPr>
        <w:pStyle w:val="33"/>
      </w:pPr>
    </w:p>
    <w:p w14:paraId="45FACF6D" w14:textId="77777777" w:rsidR="004C21D1" w:rsidRPr="00475353" w:rsidRDefault="004C21D1" w:rsidP="007A4A2C">
      <w:pPr>
        <w:pStyle w:val="33"/>
      </w:pPr>
    </w:p>
    <w:p w14:paraId="41F4691B" w14:textId="77777777" w:rsidR="004C21D1" w:rsidRPr="00475353" w:rsidRDefault="004C21D1" w:rsidP="007A4A2C">
      <w:pPr>
        <w:pStyle w:val="33"/>
      </w:pPr>
    </w:p>
    <w:p w14:paraId="587108D9" w14:textId="77777777" w:rsidR="004C21D1" w:rsidRPr="00475353" w:rsidRDefault="004C21D1" w:rsidP="007A4A2C">
      <w:pPr>
        <w:pStyle w:val="33"/>
      </w:pPr>
    </w:p>
    <w:p w14:paraId="036D5716" w14:textId="77777777" w:rsidR="004C21D1" w:rsidRPr="00475353" w:rsidRDefault="004C21D1" w:rsidP="007A4A2C">
      <w:pPr>
        <w:pStyle w:val="33"/>
      </w:pPr>
    </w:p>
    <w:p w14:paraId="14B289D6" w14:textId="77777777" w:rsidR="004C21D1" w:rsidRPr="00475353" w:rsidRDefault="004C21D1" w:rsidP="007A4A2C">
      <w:pPr>
        <w:pStyle w:val="33"/>
      </w:pPr>
    </w:p>
    <w:p w14:paraId="205E9BFA" w14:textId="77777777" w:rsidR="001665A0" w:rsidRPr="008D75ED" w:rsidRDefault="004C21D1" w:rsidP="008D75ED">
      <w:pPr>
        <w:pStyle w:val="33"/>
      </w:pPr>
      <w:r w:rsidRPr="008D75ED">
        <w:t>ПРИМЕРНАЯ</w:t>
      </w:r>
    </w:p>
    <w:p w14:paraId="6892995D" w14:textId="77777777"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14:paraId="5B1272EE" w14:textId="77777777" w:rsidR="009C54A3" w:rsidRPr="008D75ED" w:rsidRDefault="004C21D1" w:rsidP="008D75ED">
      <w:pPr>
        <w:pStyle w:val="33"/>
      </w:pPr>
      <w:r w:rsidRPr="008D75ED">
        <w:t>ОСНОВНОГО ОБЩЕГО ОБРАЗОВАНИЯ</w:t>
      </w:r>
    </w:p>
    <w:p w14:paraId="6DCFEEBF" w14:textId="77777777" w:rsidR="004C21D1" w:rsidRPr="008D75ED" w:rsidRDefault="004C21D1" w:rsidP="007A4A2C">
      <w:pPr>
        <w:pStyle w:val="33"/>
      </w:pPr>
      <w:r w:rsidRPr="008D75ED">
        <w:br w:type="page"/>
      </w:r>
    </w:p>
    <w:p w14:paraId="5D0710DE" w14:textId="77777777" w:rsidR="004116FD" w:rsidRPr="00475353" w:rsidRDefault="004116FD" w:rsidP="007A4A2C">
      <w:pPr>
        <w:pStyle w:val="33"/>
      </w:pPr>
      <w:r w:rsidRPr="00475353">
        <w:lastRenderedPageBreak/>
        <w:t>Содержание</w:t>
      </w:r>
    </w:p>
    <w:p w14:paraId="731EFBAC" w14:textId="77777777" w:rsidR="001D19FB" w:rsidRPr="00475353" w:rsidRDefault="00637DFA" w:rsidP="00304C71">
      <w:pPr>
        <w:pStyle w:val="15"/>
        <w:tabs>
          <w:tab w:val="clear" w:pos="450"/>
          <w:tab w:val="clear" w:pos="9498"/>
          <w:tab w:val="right" w:leader="dot" w:pos="9356"/>
        </w:tabs>
        <w:ind w:right="140"/>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344A6">
          <w:rPr>
            <w:webHidden/>
          </w:rPr>
          <w:t>4</w:t>
        </w:r>
        <w:r w:rsidRPr="00475353">
          <w:rPr>
            <w:webHidden/>
          </w:rPr>
          <w:fldChar w:fldCharType="end"/>
        </w:r>
      </w:hyperlink>
    </w:p>
    <w:p w14:paraId="06A9EC53" w14:textId="77777777" w:rsidR="001D19FB" w:rsidRPr="00475353" w:rsidRDefault="001A2864" w:rsidP="00304C71">
      <w:pPr>
        <w:pStyle w:val="22"/>
        <w:rPr>
          <w:rFonts w:eastAsiaTheme="minorEastAsia"/>
          <w:lang w:eastAsia="ru-RU"/>
        </w:rPr>
      </w:pPr>
      <w:hyperlink w:anchor="_Toc414553126" w:history="1">
        <w:r w:rsidR="001D19FB" w:rsidRPr="00475353">
          <w:rPr>
            <w:rStyle w:val="af6"/>
            <w:color w:val="auto"/>
          </w:rPr>
          <w:t>1.1. Пояснительная  записка</w:t>
        </w:r>
        <w:r w:rsidR="001D19FB" w:rsidRPr="00475353">
          <w:rPr>
            <w:webHidden/>
          </w:rPr>
          <w:tab/>
        </w:r>
        <w:r w:rsidR="00637DFA" w:rsidRPr="00475353">
          <w:rPr>
            <w:webHidden/>
          </w:rPr>
          <w:fldChar w:fldCharType="begin"/>
        </w:r>
        <w:r w:rsidR="001D19FB" w:rsidRPr="00475353">
          <w:rPr>
            <w:webHidden/>
          </w:rPr>
          <w:instrText xml:space="preserve"> PAGEREF _Toc414553126 \h </w:instrText>
        </w:r>
        <w:r w:rsidR="00637DFA" w:rsidRPr="00475353">
          <w:rPr>
            <w:webHidden/>
          </w:rPr>
        </w:r>
        <w:r w:rsidR="00637DFA" w:rsidRPr="00475353">
          <w:rPr>
            <w:webHidden/>
          </w:rPr>
          <w:fldChar w:fldCharType="separate"/>
        </w:r>
        <w:r w:rsidR="00E344A6">
          <w:rPr>
            <w:webHidden/>
          </w:rPr>
          <w:t>4</w:t>
        </w:r>
        <w:r w:rsidR="00637DFA" w:rsidRPr="00475353">
          <w:rPr>
            <w:webHidden/>
          </w:rPr>
          <w:fldChar w:fldCharType="end"/>
        </w:r>
      </w:hyperlink>
    </w:p>
    <w:p w14:paraId="3FDBE2ED" w14:textId="77777777" w:rsidR="001D19FB" w:rsidRPr="00475353" w:rsidRDefault="001A2864" w:rsidP="00304C71">
      <w:pPr>
        <w:pStyle w:val="22"/>
        <w:rPr>
          <w:rFonts w:eastAsiaTheme="minorEastAsia"/>
          <w:lang w:eastAsia="ru-RU"/>
        </w:rPr>
      </w:pPr>
      <w:hyperlink w:anchor="_Toc414553127" w:history="1">
        <w:r w:rsidR="001D19FB" w:rsidRPr="00475353">
          <w:rPr>
            <w:rStyle w:val="af6"/>
            <w:color w:val="auto"/>
          </w:rPr>
          <w:t>1.1.1.</w:t>
        </w:r>
        <w:r w:rsidR="007A4A2C">
          <w:rPr>
            <w:rStyle w:val="af6"/>
            <w:color w:val="auto"/>
          </w:rPr>
          <w:t xml:space="preserve"> </w:t>
        </w:r>
        <w:r w:rsidR="001D19FB" w:rsidRPr="00475353">
          <w:rPr>
            <w:rStyle w:val="af6"/>
            <w:color w:val="auto"/>
          </w:rPr>
          <w:t xml:space="preserve">Цели и задачи реализации основной образовательной </w:t>
        </w:r>
        <w:r w:rsidR="007A4A2C">
          <w:rPr>
            <w:rStyle w:val="af6"/>
            <w:color w:val="auto"/>
          </w:rPr>
          <w:br/>
        </w:r>
        <w:r w:rsidR="001D19FB" w:rsidRPr="00475353">
          <w:rPr>
            <w:rStyle w:val="af6"/>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7 \h </w:instrText>
        </w:r>
        <w:r w:rsidR="00637DFA" w:rsidRPr="00475353">
          <w:rPr>
            <w:webHidden/>
          </w:rPr>
        </w:r>
        <w:r w:rsidR="00637DFA" w:rsidRPr="00475353">
          <w:rPr>
            <w:webHidden/>
          </w:rPr>
          <w:fldChar w:fldCharType="separate"/>
        </w:r>
        <w:r w:rsidR="00E344A6">
          <w:rPr>
            <w:webHidden/>
          </w:rPr>
          <w:t>4</w:t>
        </w:r>
        <w:r w:rsidR="00637DFA" w:rsidRPr="00475353">
          <w:rPr>
            <w:webHidden/>
          </w:rPr>
          <w:fldChar w:fldCharType="end"/>
        </w:r>
      </w:hyperlink>
    </w:p>
    <w:p w14:paraId="719D6F78" w14:textId="77777777" w:rsidR="001D19FB" w:rsidRPr="00475353" w:rsidRDefault="001A2864" w:rsidP="00304C71">
      <w:pPr>
        <w:pStyle w:val="22"/>
        <w:rPr>
          <w:rFonts w:eastAsiaTheme="minorEastAsia"/>
          <w:lang w:eastAsia="ru-RU"/>
        </w:rPr>
      </w:pPr>
      <w:hyperlink w:anchor="_Toc414553128" w:history="1">
        <w:r w:rsidR="001D19FB" w:rsidRPr="00475353">
          <w:rPr>
            <w:rStyle w:val="af6"/>
            <w:color w:val="auto"/>
          </w:rPr>
          <w:t>1.1.2.Принципы и подходы к формированию образовательной</w:t>
        </w:r>
        <w:r w:rsidR="007A4A2C">
          <w:rPr>
            <w:rStyle w:val="af6"/>
            <w:color w:val="auto"/>
          </w:rPr>
          <w:t xml:space="preserve"> </w:t>
        </w:r>
        <w:r w:rsidR="001D19FB" w:rsidRPr="00475353">
          <w:rPr>
            <w:rStyle w:val="af6"/>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8 \h </w:instrText>
        </w:r>
        <w:r w:rsidR="00637DFA" w:rsidRPr="00475353">
          <w:rPr>
            <w:webHidden/>
          </w:rPr>
        </w:r>
        <w:r w:rsidR="00637DFA" w:rsidRPr="00475353">
          <w:rPr>
            <w:webHidden/>
          </w:rPr>
          <w:fldChar w:fldCharType="separate"/>
        </w:r>
        <w:r w:rsidR="00E344A6">
          <w:rPr>
            <w:webHidden/>
          </w:rPr>
          <w:t>6</w:t>
        </w:r>
        <w:r w:rsidR="00637DFA" w:rsidRPr="00475353">
          <w:rPr>
            <w:webHidden/>
          </w:rPr>
          <w:fldChar w:fldCharType="end"/>
        </w:r>
      </w:hyperlink>
    </w:p>
    <w:p w14:paraId="3FCA3279" w14:textId="77777777" w:rsidR="001D19FB" w:rsidRPr="00475353" w:rsidRDefault="001A2864" w:rsidP="00304C71">
      <w:pPr>
        <w:pStyle w:val="22"/>
        <w:rPr>
          <w:rFonts w:eastAsiaTheme="minorEastAsia"/>
          <w:lang w:eastAsia="ru-RU"/>
        </w:rPr>
      </w:pPr>
      <w:hyperlink w:anchor="_Toc414553129" w:history="1">
        <w:r w:rsidR="001D19FB" w:rsidRPr="00475353">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9 \h </w:instrText>
        </w:r>
        <w:r w:rsidR="00637DFA" w:rsidRPr="00475353">
          <w:rPr>
            <w:webHidden/>
          </w:rPr>
        </w:r>
        <w:r w:rsidR="00637DFA" w:rsidRPr="00475353">
          <w:rPr>
            <w:webHidden/>
          </w:rPr>
          <w:fldChar w:fldCharType="separate"/>
        </w:r>
        <w:r w:rsidR="00E344A6">
          <w:rPr>
            <w:webHidden/>
          </w:rPr>
          <w:t>9</w:t>
        </w:r>
        <w:r w:rsidR="00637DFA" w:rsidRPr="00475353">
          <w:rPr>
            <w:webHidden/>
          </w:rPr>
          <w:fldChar w:fldCharType="end"/>
        </w:r>
      </w:hyperlink>
    </w:p>
    <w:p w14:paraId="4AFF2ABE" w14:textId="77777777" w:rsidR="001D19FB" w:rsidRPr="00475353" w:rsidRDefault="001A2864" w:rsidP="00304C71">
      <w:pPr>
        <w:pStyle w:val="33"/>
        <w:tabs>
          <w:tab w:val="left" w:pos="284"/>
        </w:tabs>
        <w:ind w:right="140"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0 \h </w:instrText>
        </w:r>
        <w:r w:rsidR="00637DFA" w:rsidRPr="00475353">
          <w:rPr>
            <w:noProof/>
            <w:webHidden/>
          </w:rPr>
        </w:r>
        <w:r w:rsidR="00637DFA" w:rsidRPr="00475353">
          <w:rPr>
            <w:noProof/>
            <w:webHidden/>
          </w:rPr>
          <w:fldChar w:fldCharType="separate"/>
        </w:r>
        <w:r w:rsidR="00E344A6">
          <w:rPr>
            <w:noProof/>
            <w:webHidden/>
          </w:rPr>
          <w:t>9</w:t>
        </w:r>
        <w:r w:rsidR="00637DFA" w:rsidRPr="00475353">
          <w:rPr>
            <w:noProof/>
            <w:webHidden/>
          </w:rPr>
          <w:fldChar w:fldCharType="end"/>
        </w:r>
      </w:hyperlink>
    </w:p>
    <w:p w14:paraId="3A178C3F" w14:textId="77777777" w:rsidR="001D19FB" w:rsidRPr="00475353" w:rsidRDefault="001A2864" w:rsidP="00304C71">
      <w:pPr>
        <w:pStyle w:val="33"/>
        <w:tabs>
          <w:tab w:val="left" w:pos="284"/>
        </w:tabs>
        <w:ind w:right="140"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1 \h </w:instrText>
        </w:r>
        <w:r w:rsidR="00637DFA" w:rsidRPr="00475353">
          <w:rPr>
            <w:noProof/>
            <w:webHidden/>
          </w:rPr>
        </w:r>
        <w:r w:rsidR="00637DFA" w:rsidRPr="00475353">
          <w:rPr>
            <w:noProof/>
            <w:webHidden/>
          </w:rPr>
          <w:fldChar w:fldCharType="separate"/>
        </w:r>
        <w:r w:rsidR="00E344A6">
          <w:rPr>
            <w:noProof/>
            <w:webHidden/>
          </w:rPr>
          <w:t>10</w:t>
        </w:r>
        <w:r w:rsidR="00637DFA" w:rsidRPr="00475353">
          <w:rPr>
            <w:noProof/>
            <w:webHidden/>
          </w:rPr>
          <w:fldChar w:fldCharType="end"/>
        </w:r>
      </w:hyperlink>
    </w:p>
    <w:p w14:paraId="346C22D5" w14:textId="77777777" w:rsidR="008444C3" w:rsidRPr="00475353" w:rsidRDefault="008444C3" w:rsidP="00304C71">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14:paraId="338105F8" w14:textId="77777777" w:rsidR="001D19FB" w:rsidRPr="00475353" w:rsidRDefault="001A2864" w:rsidP="00304C71">
      <w:pPr>
        <w:pStyle w:val="22"/>
        <w:rPr>
          <w:rFonts w:eastAsiaTheme="minorEastAsia"/>
          <w:lang w:eastAsia="ru-RU"/>
        </w:rPr>
      </w:pPr>
      <w:hyperlink w:anchor="_Toc414553132" w:history="1">
        <w:r w:rsidR="001D19FB" w:rsidRPr="00475353">
          <w:rPr>
            <w:rStyle w:val="af6"/>
            <w:color w:val="auto"/>
          </w:rPr>
          <w:t>1.2.4. Метапредметные результаты освоения ООП</w:t>
        </w:r>
        <w:r w:rsidR="001D19FB" w:rsidRPr="00475353">
          <w:rPr>
            <w:webHidden/>
          </w:rPr>
          <w:tab/>
        </w:r>
        <w:r w:rsidR="00637DFA" w:rsidRPr="00475353">
          <w:rPr>
            <w:webHidden/>
          </w:rPr>
          <w:fldChar w:fldCharType="begin"/>
        </w:r>
        <w:r w:rsidR="001D19FB" w:rsidRPr="00475353">
          <w:rPr>
            <w:webHidden/>
          </w:rPr>
          <w:instrText xml:space="preserve"> PAGEREF _Toc414553132 \h </w:instrText>
        </w:r>
        <w:r w:rsidR="00637DFA" w:rsidRPr="00475353">
          <w:rPr>
            <w:webHidden/>
          </w:rPr>
        </w:r>
        <w:r w:rsidR="00637DFA" w:rsidRPr="00475353">
          <w:rPr>
            <w:webHidden/>
          </w:rPr>
          <w:fldChar w:fldCharType="separate"/>
        </w:r>
        <w:r w:rsidR="00E344A6">
          <w:rPr>
            <w:webHidden/>
          </w:rPr>
          <w:t>16</w:t>
        </w:r>
        <w:r w:rsidR="00637DFA" w:rsidRPr="00475353">
          <w:rPr>
            <w:webHidden/>
          </w:rPr>
          <w:fldChar w:fldCharType="end"/>
        </w:r>
      </w:hyperlink>
    </w:p>
    <w:p w14:paraId="77CEC498" w14:textId="77777777" w:rsidR="008444C3" w:rsidRPr="00475353" w:rsidRDefault="008444C3" w:rsidP="00304C71">
      <w:pPr>
        <w:pStyle w:val="2"/>
        <w:tabs>
          <w:tab w:val="left" w:pos="284"/>
          <w:tab w:val="right" w:leader="dot" w:pos="9356"/>
        </w:tabs>
        <w:spacing w:line="240" w:lineRule="auto"/>
        <w:ind w:left="993" w:right="140" w:firstLine="0"/>
        <w:rPr>
          <w:rStyle w:val="af6"/>
          <w:rFonts w:eastAsia="Calibri"/>
          <w:b w:val="0"/>
          <w:bCs w:val="0"/>
          <w:iCs/>
          <w:noProof/>
          <w:color w:val="auto"/>
          <w:u w:val="none"/>
          <w:lang w:eastAsia="en-US"/>
        </w:rPr>
      </w:pPr>
      <w:r w:rsidRPr="00475353">
        <w:rPr>
          <w:b w:val="0"/>
          <w:noProof/>
        </w:rPr>
        <w:t xml:space="preserve">1.2.5. Предметные результаты </w:t>
      </w:r>
    </w:p>
    <w:p w14:paraId="525902B0" w14:textId="77777777" w:rsidR="001D19FB" w:rsidRPr="00475353" w:rsidRDefault="001A2864" w:rsidP="00304C71">
      <w:pPr>
        <w:pStyle w:val="33"/>
        <w:tabs>
          <w:tab w:val="left" w:pos="284"/>
        </w:tabs>
        <w:ind w:right="140"/>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3 \h </w:instrText>
        </w:r>
        <w:r w:rsidR="00637DFA" w:rsidRPr="00475353">
          <w:rPr>
            <w:noProof/>
            <w:webHidden/>
          </w:rPr>
        </w:r>
        <w:r w:rsidR="00637DFA" w:rsidRPr="00475353">
          <w:rPr>
            <w:noProof/>
            <w:webHidden/>
          </w:rPr>
          <w:fldChar w:fldCharType="separate"/>
        </w:r>
        <w:r w:rsidR="00E344A6">
          <w:rPr>
            <w:noProof/>
            <w:webHidden/>
          </w:rPr>
          <w:t>27</w:t>
        </w:r>
        <w:r w:rsidR="00637DFA" w:rsidRPr="00475353">
          <w:rPr>
            <w:noProof/>
            <w:webHidden/>
          </w:rPr>
          <w:fldChar w:fldCharType="end"/>
        </w:r>
      </w:hyperlink>
    </w:p>
    <w:p w14:paraId="3BC9035D" w14:textId="77777777" w:rsidR="001D19FB" w:rsidRPr="00475353" w:rsidRDefault="001A2864" w:rsidP="00304C71">
      <w:pPr>
        <w:pStyle w:val="22"/>
        <w:rPr>
          <w:rFonts w:eastAsiaTheme="minorEastAsia"/>
          <w:lang w:eastAsia="ru-RU"/>
        </w:rPr>
      </w:pPr>
      <w:hyperlink w:anchor="_Toc414553136" w:history="1">
        <w:r w:rsidR="001D19FB" w:rsidRPr="00475353">
          <w:rPr>
            <w:rStyle w:val="af6"/>
            <w:color w:val="auto"/>
          </w:rPr>
          <w:t>1.2.5.2. Литература</w:t>
        </w:r>
        <w:r w:rsidR="001D19FB" w:rsidRPr="00475353">
          <w:rPr>
            <w:webHidden/>
          </w:rPr>
          <w:tab/>
        </w:r>
        <w:r w:rsidR="00637DFA" w:rsidRPr="00475353">
          <w:rPr>
            <w:webHidden/>
          </w:rPr>
          <w:fldChar w:fldCharType="begin"/>
        </w:r>
        <w:r w:rsidR="001D19FB" w:rsidRPr="00475353">
          <w:rPr>
            <w:webHidden/>
          </w:rPr>
          <w:instrText xml:space="preserve"> PAGEREF _Toc414553136 \h </w:instrText>
        </w:r>
        <w:r w:rsidR="00637DFA" w:rsidRPr="00475353">
          <w:rPr>
            <w:webHidden/>
          </w:rPr>
        </w:r>
        <w:r w:rsidR="00637DFA" w:rsidRPr="00475353">
          <w:rPr>
            <w:webHidden/>
          </w:rPr>
          <w:fldChar w:fldCharType="separate"/>
        </w:r>
        <w:r w:rsidR="00E344A6">
          <w:rPr>
            <w:webHidden/>
          </w:rPr>
          <w:t>30</w:t>
        </w:r>
        <w:r w:rsidR="00637DFA" w:rsidRPr="00475353">
          <w:rPr>
            <w:webHidden/>
          </w:rPr>
          <w:fldChar w:fldCharType="end"/>
        </w:r>
      </w:hyperlink>
    </w:p>
    <w:p w14:paraId="2992D011"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7 \h </w:instrText>
        </w:r>
        <w:r w:rsidR="00637DFA" w:rsidRPr="00475353">
          <w:rPr>
            <w:webHidden/>
          </w:rPr>
        </w:r>
        <w:r w:rsidR="00637DFA" w:rsidRPr="00475353">
          <w:rPr>
            <w:webHidden/>
          </w:rPr>
          <w:fldChar w:fldCharType="separate"/>
        </w:r>
        <w:r w:rsidR="00E344A6">
          <w:rPr>
            <w:webHidden/>
          </w:rPr>
          <w:t>38</w:t>
        </w:r>
        <w:r w:rsidR="00637DFA" w:rsidRPr="00475353">
          <w:rPr>
            <w:webHidden/>
          </w:rPr>
          <w:fldChar w:fldCharType="end"/>
        </w:r>
      </w:hyperlink>
    </w:p>
    <w:p w14:paraId="0044E862"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8 \h </w:instrText>
        </w:r>
        <w:r w:rsidR="00637DFA" w:rsidRPr="00475353">
          <w:rPr>
            <w:webHidden/>
          </w:rPr>
        </w:r>
        <w:r w:rsidR="00637DFA" w:rsidRPr="00475353">
          <w:rPr>
            <w:webHidden/>
          </w:rPr>
          <w:fldChar w:fldCharType="separate"/>
        </w:r>
        <w:r w:rsidR="00E344A6">
          <w:rPr>
            <w:webHidden/>
          </w:rPr>
          <w:t>47</w:t>
        </w:r>
        <w:r w:rsidR="00637DFA" w:rsidRPr="00475353">
          <w:rPr>
            <w:webHidden/>
          </w:rPr>
          <w:fldChar w:fldCharType="end"/>
        </w:r>
      </w:hyperlink>
    </w:p>
    <w:p w14:paraId="6E93A0A9"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139 \h </w:instrText>
        </w:r>
        <w:r w:rsidR="00637DFA" w:rsidRPr="00475353">
          <w:rPr>
            <w:webHidden/>
          </w:rPr>
        </w:r>
        <w:r w:rsidR="00637DFA" w:rsidRPr="00475353">
          <w:rPr>
            <w:webHidden/>
          </w:rPr>
          <w:fldChar w:fldCharType="separate"/>
        </w:r>
        <w:r w:rsidR="00E344A6">
          <w:rPr>
            <w:webHidden/>
          </w:rPr>
          <w:t>57</w:t>
        </w:r>
        <w:r w:rsidR="00637DFA" w:rsidRPr="00475353">
          <w:rPr>
            <w:webHidden/>
          </w:rPr>
          <w:fldChar w:fldCharType="end"/>
        </w:r>
      </w:hyperlink>
    </w:p>
    <w:p w14:paraId="308761EB"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140 \h </w:instrText>
        </w:r>
        <w:r w:rsidR="00637DFA" w:rsidRPr="00475353">
          <w:rPr>
            <w:webHidden/>
          </w:rPr>
        </w:r>
        <w:r w:rsidR="00637DFA" w:rsidRPr="00475353">
          <w:rPr>
            <w:webHidden/>
          </w:rPr>
          <w:fldChar w:fldCharType="separate"/>
        </w:r>
        <w:r w:rsidR="00E344A6">
          <w:rPr>
            <w:webHidden/>
          </w:rPr>
          <w:t>62</w:t>
        </w:r>
        <w:r w:rsidR="00637DFA" w:rsidRPr="00475353">
          <w:rPr>
            <w:webHidden/>
          </w:rPr>
          <w:fldChar w:fldCharType="end"/>
        </w:r>
      </w:hyperlink>
    </w:p>
    <w:p w14:paraId="54C4333C" w14:textId="77777777" w:rsidR="001D19FB" w:rsidRPr="00475353" w:rsidRDefault="001A2864" w:rsidP="00304C71">
      <w:pPr>
        <w:pStyle w:val="33"/>
        <w:tabs>
          <w:tab w:val="left" w:pos="284"/>
        </w:tabs>
        <w:ind w:right="140"/>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41 \h </w:instrText>
        </w:r>
        <w:r w:rsidR="00637DFA" w:rsidRPr="00475353">
          <w:rPr>
            <w:noProof/>
            <w:webHidden/>
          </w:rPr>
        </w:r>
        <w:r w:rsidR="00637DFA" w:rsidRPr="00475353">
          <w:rPr>
            <w:noProof/>
            <w:webHidden/>
          </w:rPr>
          <w:fldChar w:fldCharType="separate"/>
        </w:r>
        <w:r w:rsidR="00E344A6">
          <w:rPr>
            <w:noProof/>
            <w:webHidden/>
          </w:rPr>
          <w:t>71</w:t>
        </w:r>
        <w:r w:rsidR="00637DFA" w:rsidRPr="00475353">
          <w:rPr>
            <w:noProof/>
            <w:webHidden/>
          </w:rPr>
          <w:fldChar w:fldCharType="end"/>
        </w:r>
      </w:hyperlink>
    </w:p>
    <w:p w14:paraId="05EE6DDA"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142 \h </w:instrText>
        </w:r>
        <w:r w:rsidR="00637DFA" w:rsidRPr="00475353">
          <w:rPr>
            <w:webHidden/>
          </w:rPr>
        </w:r>
        <w:r w:rsidR="00637DFA" w:rsidRPr="00475353">
          <w:rPr>
            <w:webHidden/>
          </w:rPr>
          <w:fldChar w:fldCharType="separate"/>
        </w:r>
        <w:r w:rsidR="00E344A6">
          <w:rPr>
            <w:webHidden/>
          </w:rPr>
          <w:t>77</w:t>
        </w:r>
        <w:r w:rsidR="00637DFA" w:rsidRPr="00475353">
          <w:rPr>
            <w:webHidden/>
          </w:rPr>
          <w:fldChar w:fldCharType="end"/>
        </w:r>
      </w:hyperlink>
    </w:p>
    <w:p w14:paraId="26F8EAA3"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637DFA" w:rsidRPr="00475353">
          <w:rPr>
            <w:webHidden/>
          </w:rPr>
          <w:fldChar w:fldCharType="begin"/>
        </w:r>
        <w:r w:rsidR="001D19FB" w:rsidRPr="00475353">
          <w:rPr>
            <w:webHidden/>
          </w:rPr>
          <w:instrText xml:space="preserve"> PAGEREF _Toc414553148 \h </w:instrText>
        </w:r>
        <w:r w:rsidR="00637DFA" w:rsidRPr="00475353">
          <w:rPr>
            <w:webHidden/>
          </w:rPr>
        </w:r>
        <w:r w:rsidR="00637DFA" w:rsidRPr="00475353">
          <w:rPr>
            <w:webHidden/>
          </w:rPr>
          <w:fldChar w:fldCharType="separate"/>
        </w:r>
        <w:r w:rsidR="00E344A6">
          <w:rPr>
            <w:webHidden/>
          </w:rPr>
          <w:t>114</w:t>
        </w:r>
        <w:r w:rsidR="00637DFA" w:rsidRPr="00475353">
          <w:rPr>
            <w:webHidden/>
          </w:rPr>
          <w:fldChar w:fldCharType="end"/>
        </w:r>
      </w:hyperlink>
    </w:p>
    <w:p w14:paraId="364E29A9"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637DFA" w:rsidRPr="00475353">
          <w:rPr>
            <w:webHidden/>
          </w:rPr>
          <w:fldChar w:fldCharType="begin"/>
        </w:r>
        <w:r w:rsidR="001D19FB" w:rsidRPr="00475353">
          <w:rPr>
            <w:webHidden/>
          </w:rPr>
          <w:instrText xml:space="preserve"> PAGEREF _Toc414553149 \h </w:instrText>
        </w:r>
        <w:r w:rsidR="00637DFA" w:rsidRPr="00475353">
          <w:rPr>
            <w:webHidden/>
          </w:rPr>
        </w:r>
        <w:r w:rsidR="00637DFA" w:rsidRPr="00475353">
          <w:rPr>
            <w:webHidden/>
          </w:rPr>
          <w:fldChar w:fldCharType="separate"/>
        </w:r>
        <w:r w:rsidR="00E344A6">
          <w:rPr>
            <w:webHidden/>
          </w:rPr>
          <w:t>120</w:t>
        </w:r>
        <w:r w:rsidR="00637DFA" w:rsidRPr="00475353">
          <w:rPr>
            <w:webHidden/>
          </w:rPr>
          <w:fldChar w:fldCharType="end"/>
        </w:r>
      </w:hyperlink>
    </w:p>
    <w:p w14:paraId="6FA105F1"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637DFA" w:rsidRPr="00475353">
          <w:rPr>
            <w:webHidden/>
          </w:rPr>
          <w:fldChar w:fldCharType="begin"/>
        </w:r>
        <w:r w:rsidR="001D19FB" w:rsidRPr="00475353">
          <w:rPr>
            <w:webHidden/>
          </w:rPr>
          <w:instrText xml:space="preserve"> PAGEREF _Toc414553150 \h </w:instrText>
        </w:r>
        <w:r w:rsidR="00637DFA" w:rsidRPr="00475353">
          <w:rPr>
            <w:webHidden/>
          </w:rPr>
        </w:r>
        <w:r w:rsidR="00637DFA" w:rsidRPr="00475353">
          <w:rPr>
            <w:webHidden/>
          </w:rPr>
          <w:fldChar w:fldCharType="separate"/>
        </w:r>
        <w:r w:rsidR="00E344A6">
          <w:rPr>
            <w:webHidden/>
          </w:rPr>
          <w:t>130</w:t>
        </w:r>
        <w:r w:rsidR="00637DFA" w:rsidRPr="00475353">
          <w:rPr>
            <w:webHidden/>
          </w:rPr>
          <w:fldChar w:fldCharType="end"/>
        </w:r>
      </w:hyperlink>
    </w:p>
    <w:p w14:paraId="0F6DEEAE"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637DFA" w:rsidRPr="00475353">
          <w:rPr>
            <w:webHidden/>
          </w:rPr>
          <w:fldChar w:fldCharType="begin"/>
        </w:r>
        <w:r w:rsidR="001D19FB" w:rsidRPr="00475353">
          <w:rPr>
            <w:webHidden/>
          </w:rPr>
          <w:instrText xml:space="preserve"> PAGEREF _Toc414553151 \h </w:instrText>
        </w:r>
        <w:r w:rsidR="00637DFA" w:rsidRPr="00475353">
          <w:rPr>
            <w:webHidden/>
          </w:rPr>
        </w:r>
        <w:r w:rsidR="00637DFA" w:rsidRPr="00475353">
          <w:rPr>
            <w:webHidden/>
          </w:rPr>
          <w:fldChar w:fldCharType="separate"/>
        </w:r>
        <w:r w:rsidR="00E344A6">
          <w:rPr>
            <w:webHidden/>
          </w:rPr>
          <w:t>138</w:t>
        </w:r>
        <w:r w:rsidR="00637DFA" w:rsidRPr="00475353">
          <w:rPr>
            <w:webHidden/>
          </w:rPr>
          <w:fldChar w:fldCharType="end"/>
        </w:r>
      </w:hyperlink>
    </w:p>
    <w:p w14:paraId="076A5411"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152 \h </w:instrText>
        </w:r>
        <w:r w:rsidR="00637DFA" w:rsidRPr="00475353">
          <w:rPr>
            <w:webHidden/>
          </w:rPr>
        </w:r>
        <w:r w:rsidR="00637DFA" w:rsidRPr="00475353">
          <w:rPr>
            <w:webHidden/>
          </w:rPr>
          <w:fldChar w:fldCharType="separate"/>
        </w:r>
        <w:r w:rsidR="00E344A6">
          <w:rPr>
            <w:webHidden/>
          </w:rPr>
          <w:t>142</w:t>
        </w:r>
        <w:r w:rsidR="00637DFA" w:rsidRPr="00475353">
          <w:rPr>
            <w:webHidden/>
          </w:rPr>
          <w:fldChar w:fldCharType="end"/>
        </w:r>
      </w:hyperlink>
    </w:p>
    <w:p w14:paraId="1527D543"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637DFA" w:rsidRPr="00475353">
          <w:rPr>
            <w:webHidden/>
          </w:rPr>
          <w:fldChar w:fldCharType="begin"/>
        </w:r>
        <w:r w:rsidR="001D19FB" w:rsidRPr="00475353">
          <w:rPr>
            <w:webHidden/>
          </w:rPr>
          <w:instrText xml:space="preserve"> PAGEREF _Toc414553153 \h </w:instrText>
        </w:r>
        <w:r w:rsidR="00637DFA" w:rsidRPr="00475353">
          <w:rPr>
            <w:webHidden/>
          </w:rPr>
        </w:r>
        <w:r w:rsidR="00637DFA" w:rsidRPr="00475353">
          <w:rPr>
            <w:webHidden/>
          </w:rPr>
          <w:fldChar w:fldCharType="separate"/>
        </w:r>
        <w:r w:rsidR="00E344A6">
          <w:rPr>
            <w:webHidden/>
          </w:rPr>
          <w:t>156</w:t>
        </w:r>
        <w:r w:rsidR="00637DFA" w:rsidRPr="00475353">
          <w:rPr>
            <w:webHidden/>
          </w:rPr>
          <w:fldChar w:fldCharType="end"/>
        </w:r>
      </w:hyperlink>
    </w:p>
    <w:p w14:paraId="342D30F3"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637DFA" w:rsidRPr="00475353">
          <w:rPr>
            <w:webHidden/>
          </w:rPr>
          <w:fldChar w:fldCharType="begin"/>
        </w:r>
        <w:r w:rsidR="001D19FB" w:rsidRPr="00475353">
          <w:rPr>
            <w:webHidden/>
          </w:rPr>
          <w:instrText xml:space="preserve"> PAGEREF _Toc414553154 \h </w:instrText>
        </w:r>
        <w:r w:rsidR="00637DFA" w:rsidRPr="00475353">
          <w:rPr>
            <w:webHidden/>
          </w:rPr>
        </w:r>
        <w:r w:rsidR="00637DFA" w:rsidRPr="00475353">
          <w:rPr>
            <w:webHidden/>
          </w:rPr>
          <w:fldChar w:fldCharType="separate"/>
        </w:r>
        <w:r w:rsidR="00E344A6">
          <w:rPr>
            <w:webHidden/>
          </w:rPr>
          <w:t>161</w:t>
        </w:r>
        <w:r w:rsidR="00637DFA" w:rsidRPr="00475353">
          <w:rPr>
            <w:webHidden/>
          </w:rPr>
          <w:fldChar w:fldCharType="end"/>
        </w:r>
      </w:hyperlink>
    </w:p>
    <w:p w14:paraId="44BBAA4D"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156 \h </w:instrText>
        </w:r>
        <w:r w:rsidR="00637DFA" w:rsidRPr="00475353">
          <w:rPr>
            <w:webHidden/>
          </w:rPr>
        </w:r>
        <w:r w:rsidR="00637DFA" w:rsidRPr="00475353">
          <w:rPr>
            <w:webHidden/>
          </w:rPr>
          <w:fldChar w:fldCharType="separate"/>
        </w:r>
        <w:r w:rsidR="00E344A6">
          <w:rPr>
            <w:webHidden/>
          </w:rPr>
          <w:t>174</w:t>
        </w:r>
        <w:r w:rsidR="00637DFA" w:rsidRPr="00475353">
          <w:rPr>
            <w:webHidden/>
          </w:rPr>
          <w:fldChar w:fldCharType="end"/>
        </w:r>
      </w:hyperlink>
    </w:p>
    <w:p w14:paraId="6E812582" w14:textId="77777777" w:rsidR="001D19FB" w:rsidRPr="00475353" w:rsidRDefault="001A2864"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57 \h </w:instrText>
        </w:r>
        <w:r w:rsidR="00637DFA" w:rsidRPr="00475353">
          <w:rPr>
            <w:webHidden/>
          </w:rPr>
        </w:r>
        <w:r w:rsidR="00637DFA" w:rsidRPr="00475353">
          <w:rPr>
            <w:webHidden/>
          </w:rPr>
          <w:fldChar w:fldCharType="separate"/>
        </w:r>
        <w:r w:rsidR="00E344A6">
          <w:rPr>
            <w:webHidden/>
          </w:rPr>
          <w:t>177</w:t>
        </w:r>
        <w:r w:rsidR="00637DFA" w:rsidRPr="00475353">
          <w:rPr>
            <w:webHidden/>
          </w:rPr>
          <w:fldChar w:fldCharType="end"/>
        </w:r>
      </w:hyperlink>
    </w:p>
    <w:p w14:paraId="6B88EEC0" w14:textId="77777777" w:rsidR="001D19FB" w:rsidRPr="00475353" w:rsidRDefault="001A2864" w:rsidP="00304C71">
      <w:pPr>
        <w:pStyle w:val="22"/>
        <w:rPr>
          <w:rFonts w:eastAsiaTheme="minorEastAsia"/>
          <w:lang w:eastAsia="ru-RU"/>
        </w:rPr>
      </w:pPr>
      <w:hyperlink w:anchor="_Toc414553158" w:history="1">
        <w:r w:rsidR="001D19FB" w:rsidRPr="00475353">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58 \h </w:instrText>
        </w:r>
        <w:r w:rsidR="00637DFA" w:rsidRPr="00475353">
          <w:rPr>
            <w:webHidden/>
          </w:rPr>
        </w:r>
        <w:r w:rsidR="00637DFA" w:rsidRPr="00475353">
          <w:rPr>
            <w:webHidden/>
          </w:rPr>
          <w:fldChar w:fldCharType="separate"/>
        </w:r>
        <w:r w:rsidR="00E344A6">
          <w:rPr>
            <w:webHidden/>
          </w:rPr>
          <w:t>184</w:t>
        </w:r>
        <w:r w:rsidR="00637DFA" w:rsidRPr="00475353">
          <w:rPr>
            <w:webHidden/>
          </w:rPr>
          <w:fldChar w:fldCharType="end"/>
        </w:r>
      </w:hyperlink>
    </w:p>
    <w:p w14:paraId="7F3C25C5" w14:textId="77777777" w:rsidR="001D19FB" w:rsidRPr="00475353" w:rsidRDefault="001A2864" w:rsidP="00304C71">
      <w:pPr>
        <w:pStyle w:val="15"/>
        <w:tabs>
          <w:tab w:val="clear" w:pos="450"/>
          <w:tab w:val="right" w:leader="dot" w:pos="9356"/>
        </w:tabs>
        <w:ind w:right="140"/>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66 \h </w:instrText>
        </w:r>
        <w:r w:rsidR="00637DFA" w:rsidRPr="00475353">
          <w:rPr>
            <w:webHidden/>
          </w:rPr>
        </w:r>
        <w:r w:rsidR="00637DFA" w:rsidRPr="00475353">
          <w:rPr>
            <w:webHidden/>
          </w:rPr>
          <w:fldChar w:fldCharType="separate"/>
        </w:r>
        <w:r w:rsidR="00E344A6">
          <w:rPr>
            <w:webHidden/>
          </w:rPr>
          <w:t>198</w:t>
        </w:r>
        <w:r w:rsidR="00637DFA" w:rsidRPr="00475353">
          <w:rPr>
            <w:webHidden/>
          </w:rPr>
          <w:fldChar w:fldCharType="end"/>
        </w:r>
      </w:hyperlink>
    </w:p>
    <w:p w14:paraId="4181F7AB" w14:textId="77777777" w:rsidR="001D19FB" w:rsidRPr="00475353" w:rsidRDefault="001A2864" w:rsidP="00304C71">
      <w:pPr>
        <w:pStyle w:val="22"/>
        <w:rPr>
          <w:rFonts w:eastAsiaTheme="minorEastAsia"/>
          <w:lang w:eastAsia="ru-RU"/>
        </w:rPr>
      </w:pPr>
      <w:hyperlink w:anchor="_Toc414553167" w:history="1">
        <w:r w:rsidR="001D19FB" w:rsidRPr="00475353">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67 \h </w:instrText>
        </w:r>
        <w:r w:rsidR="00637DFA" w:rsidRPr="00475353">
          <w:rPr>
            <w:webHidden/>
          </w:rPr>
        </w:r>
        <w:r w:rsidR="00637DFA" w:rsidRPr="00475353">
          <w:rPr>
            <w:webHidden/>
          </w:rPr>
          <w:fldChar w:fldCharType="separate"/>
        </w:r>
        <w:r w:rsidR="00E344A6">
          <w:rPr>
            <w:webHidden/>
          </w:rPr>
          <w:t>198</w:t>
        </w:r>
        <w:r w:rsidR="00637DFA" w:rsidRPr="00475353">
          <w:rPr>
            <w:webHidden/>
          </w:rPr>
          <w:fldChar w:fldCharType="end"/>
        </w:r>
      </w:hyperlink>
    </w:p>
    <w:p w14:paraId="320733C3" w14:textId="77777777" w:rsidR="001D19FB" w:rsidRPr="00475353" w:rsidRDefault="001A2864" w:rsidP="00304C71">
      <w:pPr>
        <w:pStyle w:val="22"/>
        <w:rPr>
          <w:rFonts w:eastAsiaTheme="minorEastAsia"/>
          <w:lang w:eastAsia="ru-RU"/>
        </w:rPr>
      </w:pPr>
      <w:hyperlink w:anchor="_Toc414553178" w:history="1">
        <w:r w:rsidR="001D19FB" w:rsidRPr="00475353">
          <w:rPr>
            <w:rStyle w:val="af6"/>
            <w:color w:val="auto"/>
          </w:rPr>
          <w:t>2.2. Примерные программы учебных предметов, курсов</w:t>
        </w:r>
        <w:r w:rsidR="001D19FB" w:rsidRPr="00475353">
          <w:rPr>
            <w:webHidden/>
          </w:rPr>
          <w:tab/>
        </w:r>
        <w:r w:rsidR="00637DFA" w:rsidRPr="00475353">
          <w:rPr>
            <w:webHidden/>
          </w:rPr>
          <w:fldChar w:fldCharType="begin"/>
        </w:r>
        <w:r w:rsidR="001D19FB" w:rsidRPr="00475353">
          <w:rPr>
            <w:webHidden/>
          </w:rPr>
          <w:instrText xml:space="preserve"> PAGEREF _Toc414553178 \h </w:instrText>
        </w:r>
        <w:r w:rsidR="00637DFA" w:rsidRPr="00475353">
          <w:rPr>
            <w:webHidden/>
          </w:rPr>
        </w:r>
        <w:r w:rsidR="00637DFA" w:rsidRPr="00475353">
          <w:rPr>
            <w:webHidden/>
          </w:rPr>
          <w:fldChar w:fldCharType="separate"/>
        </w:r>
        <w:r w:rsidR="00E344A6">
          <w:rPr>
            <w:webHidden/>
          </w:rPr>
          <w:t>226</w:t>
        </w:r>
        <w:r w:rsidR="00637DFA" w:rsidRPr="00475353">
          <w:rPr>
            <w:webHidden/>
          </w:rPr>
          <w:fldChar w:fldCharType="end"/>
        </w:r>
      </w:hyperlink>
    </w:p>
    <w:p w14:paraId="5959951B" w14:textId="77777777" w:rsidR="001D19FB" w:rsidRPr="00475353" w:rsidRDefault="001A2864" w:rsidP="00304C71">
      <w:pPr>
        <w:pStyle w:val="22"/>
        <w:rPr>
          <w:rFonts w:eastAsiaTheme="minorEastAsia"/>
          <w:lang w:eastAsia="ru-RU"/>
        </w:rPr>
      </w:pPr>
      <w:hyperlink w:anchor="_Toc414553179" w:history="1">
        <w:r w:rsidR="001D19FB" w:rsidRPr="00475353">
          <w:rPr>
            <w:rStyle w:val="af6"/>
            <w:color w:val="auto"/>
          </w:rPr>
          <w:t>2.2.1 Общие положения</w:t>
        </w:r>
        <w:r w:rsidR="001D19FB" w:rsidRPr="00475353">
          <w:rPr>
            <w:webHidden/>
          </w:rPr>
          <w:tab/>
        </w:r>
        <w:r w:rsidR="00637DFA" w:rsidRPr="00475353">
          <w:rPr>
            <w:webHidden/>
          </w:rPr>
          <w:fldChar w:fldCharType="begin"/>
        </w:r>
        <w:r w:rsidR="001D19FB" w:rsidRPr="00475353">
          <w:rPr>
            <w:webHidden/>
          </w:rPr>
          <w:instrText xml:space="preserve"> PAGEREF _Toc414553179 \h </w:instrText>
        </w:r>
        <w:r w:rsidR="00637DFA" w:rsidRPr="00475353">
          <w:rPr>
            <w:webHidden/>
          </w:rPr>
        </w:r>
        <w:r w:rsidR="00637DFA" w:rsidRPr="00475353">
          <w:rPr>
            <w:webHidden/>
          </w:rPr>
          <w:fldChar w:fldCharType="separate"/>
        </w:r>
        <w:r w:rsidR="00E344A6">
          <w:rPr>
            <w:webHidden/>
          </w:rPr>
          <w:t>226</w:t>
        </w:r>
        <w:r w:rsidR="00637DFA" w:rsidRPr="00475353">
          <w:rPr>
            <w:webHidden/>
          </w:rPr>
          <w:fldChar w:fldCharType="end"/>
        </w:r>
      </w:hyperlink>
    </w:p>
    <w:p w14:paraId="5CBA21C5" w14:textId="77777777" w:rsidR="001D19FB" w:rsidRPr="00475353" w:rsidRDefault="001A2864" w:rsidP="00304C71">
      <w:pPr>
        <w:pStyle w:val="22"/>
        <w:rPr>
          <w:rFonts w:eastAsiaTheme="minorEastAsia"/>
          <w:lang w:eastAsia="ru-RU"/>
        </w:rPr>
      </w:pPr>
      <w:hyperlink w:anchor="_Toc414553180" w:history="1">
        <w:r w:rsidR="001D19FB" w:rsidRPr="00475353">
          <w:rPr>
            <w:rStyle w:val="af6"/>
            <w:color w:val="auto"/>
          </w:rPr>
          <w:t xml:space="preserve">2.2.2. Основное содержание учебных предметов на </w:t>
        </w:r>
        <w:r w:rsidR="006F3B39" w:rsidRPr="00475353">
          <w:rPr>
            <w:rStyle w:val="af6"/>
            <w:color w:val="auto"/>
          </w:rPr>
          <w:t xml:space="preserve">уровне </w:t>
        </w:r>
        <w:r w:rsidR="001D19FB" w:rsidRPr="00475353">
          <w:rPr>
            <w:rStyle w:val="af6"/>
            <w:color w:val="auto"/>
          </w:rPr>
          <w:t>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80 \h </w:instrText>
        </w:r>
        <w:r w:rsidR="00637DFA" w:rsidRPr="00475353">
          <w:rPr>
            <w:webHidden/>
          </w:rPr>
        </w:r>
        <w:r w:rsidR="00637DFA" w:rsidRPr="00475353">
          <w:rPr>
            <w:webHidden/>
          </w:rPr>
          <w:fldChar w:fldCharType="separate"/>
        </w:r>
        <w:r w:rsidR="00E344A6">
          <w:rPr>
            <w:webHidden/>
          </w:rPr>
          <w:t>227</w:t>
        </w:r>
        <w:r w:rsidR="00637DFA" w:rsidRPr="00475353">
          <w:rPr>
            <w:webHidden/>
          </w:rPr>
          <w:fldChar w:fldCharType="end"/>
        </w:r>
      </w:hyperlink>
    </w:p>
    <w:p w14:paraId="6BAE7129" w14:textId="77777777"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637DFA" w:rsidRPr="00475353">
          <w:rPr>
            <w:webHidden/>
          </w:rPr>
          <w:fldChar w:fldCharType="begin"/>
        </w:r>
        <w:r w:rsidR="001D19FB" w:rsidRPr="00475353">
          <w:rPr>
            <w:webHidden/>
          </w:rPr>
          <w:instrText xml:space="preserve"> PAGEREF _Toc414553181 \h </w:instrText>
        </w:r>
        <w:r w:rsidR="00637DFA" w:rsidRPr="00475353">
          <w:rPr>
            <w:webHidden/>
          </w:rPr>
        </w:r>
        <w:r w:rsidR="00637DFA" w:rsidRPr="00475353">
          <w:rPr>
            <w:webHidden/>
          </w:rPr>
          <w:fldChar w:fldCharType="separate"/>
        </w:r>
        <w:r w:rsidR="00E344A6">
          <w:rPr>
            <w:webHidden/>
          </w:rPr>
          <w:t>227</w:t>
        </w:r>
        <w:r w:rsidR="00637DFA" w:rsidRPr="00475353">
          <w:rPr>
            <w:webHidden/>
          </w:rPr>
          <w:fldChar w:fldCharType="end"/>
        </w:r>
      </w:hyperlink>
    </w:p>
    <w:p w14:paraId="1E380FA2" w14:textId="77777777" w:rsidR="001D19FB" w:rsidRPr="00475353" w:rsidRDefault="001A2864" w:rsidP="00304C71">
      <w:pPr>
        <w:pStyle w:val="33"/>
        <w:tabs>
          <w:tab w:val="left" w:pos="284"/>
        </w:tabs>
        <w:ind w:left="1276" w:right="140"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92 \h </w:instrText>
        </w:r>
        <w:r w:rsidR="00637DFA" w:rsidRPr="00475353">
          <w:rPr>
            <w:noProof/>
            <w:webHidden/>
          </w:rPr>
        </w:r>
        <w:r w:rsidR="00637DFA" w:rsidRPr="00475353">
          <w:rPr>
            <w:noProof/>
            <w:webHidden/>
          </w:rPr>
          <w:fldChar w:fldCharType="separate"/>
        </w:r>
        <w:r w:rsidR="00E344A6">
          <w:rPr>
            <w:noProof/>
            <w:webHidden/>
          </w:rPr>
          <w:t>235</w:t>
        </w:r>
        <w:r w:rsidR="00637DFA" w:rsidRPr="00475353">
          <w:rPr>
            <w:noProof/>
            <w:webHidden/>
          </w:rPr>
          <w:fldChar w:fldCharType="end"/>
        </w:r>
      </w:hyperlink>
    </w:p>
    <w:p w14:paraId="67BC7651" w14:textId="68374641"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637DFA" w:rsidRPr="00475353">
          <w:rPr>
            <w:webHidden/>
          </w:rPr>
          <w:fldChar w:fldCharType="begin"/>
        </w:r>
        <w:r w:rsidR="001D19FB" w:rsidRPr="00475353">
          <w:rPr>
            <w:webHidden/>
          </w:rPr>
          <w:instrText xml:space="preserve"> PAGEREF _Toc414553227 \h </w:instrText>
        </w:r>
        <w:r w:rsidR="00637DFA" w:rsidRPr="00475353">
          <w:rPr>
            <w:webHidden/>
          </w:rPr>
        </w:r>
        <w:r w:rsidR="00637DFA" w:rsidRPr="00475353">
          <w:rPr>
            <w:webHidden/>
          </w:rPr>
          <w:fldChar w:fldCharType="separate"/>
        </w:r>
        <w:r w:rsidR="00E344A6">
          <w:rPr>
            <w:webHidden/>
          </w:rPr>
          <w:t>257</w:t>
        </w:r>
        <w:r w:rsidR="00637DFA" w:rsidRPr="00475353">
          <w:rPr>
            <w:webHidden/>
          </w:rPr>
          <w:fldChar w:fldCharType="end"/>
        </w:r>
      </w:hyperlink>
    </w:p>
    <w:p w14:paraId="4413F1AB" w14:textId="285F5131"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228 \h </w:instrText>
        </w:r>
        <w:r w:rsidR="00637DFA" w:rsidRPr="00475353">
          <w:rPr>
            <w:webHidden/>
          </w:rPr>
        </w:r>
        <w:r w:rsidR="00637DFA" w:rsidRPr="00475353">
          <w:rPr>
            <w:webHidden/>
          </w:rPr>
          <w:fldChar w:fldCharType="separate"/>
        </w:r>
        <w:r w:rsidR="00E344A6">
          <w:rPr>
            <w:webHidden/>
          </w:rPr>
          <w:t>266</w:t>
        </w:r>
        <w:r w:rsidR="00637DFA" w:rsidRPr="00475353">
          <w:rPr>
            <w:webHidden/>
          </w:rPr>
          <w:fldChar w:fldCharType="end"/>
        </w:r>
      </w:hyperlink>
    </w:p>
    <w:p w14:paraId="4C2B0AB5" w14:textId="6BBA9C78"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229 \h </w:instrText>
        </w:r>
        <w:r w:rsidR="00637DFA" w:rsidRPr="00475353">
          <w:rPr>
            <w:webHidden/>
          </w:rPr>
        </w:r>
        <w:r w:rsidR="00637DFA" w:rsidRPr="00475353">
          <w:rPr>
            <w:webHidden/>
          </w:rPr>
          <w:fldChar w:fldCharType="separate"/>
        </w:r>
        <w:r w:rsidR="00E344A6">
          <w:rPr>
            <w:webHidden/>
          </w:rPr>
          <w:t>274</w:t>
        </w:r>
        <w:r w:rsidR="00637DFA" w:rsidRPr="00475353">
          <w:rPr>
            <w:webHidden/>
          </w:rPr>
          <w:fldChar w:fldCharType="end"/>
        </w:r>
      </w:hyperlink>
    </w:p>
    <w:p w14:paraId="2A469693" w14:textId="71118600"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230 \h </w:instrText>
        </w:r>
        <w:r w:rsidR="00637DFA" w:rsidRPr="00475353">
          <w:rPr>
            <w:webHidden/>
          </w:rPr>
        </w:r>
        <w:r w:rsidR="00637DFA" w:rsidRPr="00475353">
          <w:rPr>
            <w:webHidden/>
          </w:rPr>
          <w:fldChar w:fldCharType="separate"/>
        </w:r>
        <w:r w:rsidR="00E344A6">
          <w:rPr>
            <w:webHidden/>
          </w:rPr>
          <w:t>315</w:t>
        </w:r>
        <w:r w:rsidR="00637DFA" w:rsidRPr="00475353">
          <w:rPr>
            <w:webHidden/>
          </w:rPr>
          <w:fldChar w:fldCharType="end"/>
        </w:r>
      </w:hyperlink>
    </w:p>
    <w:p w14:paraId="710B508E" w14:textId="484EA91B"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637DFA" w:rsidRPr="00475353">
          <w:rPr>
            <w:webHidden/>
          </w:rPr>
          <w:fldChar w:fldCharType="begin"/>
        </w:r>
        <w:r w:rsidR="001D19FB" w:rsidRPr="00475353">
          <w:rPr>
            <w:webHidden/>
          </w:rPr>
          <w:instrText xml:space="preserve"> PAGEREF _Toc414553231 \h </w:instrText>
        </w:r>
        <w:r w:rsidR="00637DFA" w:rsidRPr="00475353">
          <w:rPr>
            <w:webHidden/>
          </w:rPr>
        </w:r>
        <w:r w:rsidR="00637DFA" w:rsidRPr="00475353">
          <w:rPr>
            <w:webHidden/>
          </w:rPr>
          <w:fldChar w:fldCharType="separate"/>
        </w:r>
        <w:r w:rsidR="00E344A6">
          <w:rPr>
            <w:webHidden/>
          </w:rPr>
          <w:t>320</w:t>
        </w:r>
        <w:r w:rsidR="00637DFA" w:rsidRPr="00475353">
          <w:rPr>
            <w:webHidden/>
          </w:rPr>
          <w:fldChar w:fldCharType="end"/>
        </w:r>
      </w:hyperlink>
    </w:p>
    <w:p w14:paraId="5A1E388B" w14:textId="0CBA5B6F"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232 \h </w:instrText>
        </w:r>
        <w:r w:rsidR="00637DFA" w:rsidRPr="00475353">
          <w:rPr>
            <w:webHidden/>
          </w:rPr>
        </w:r>
        <w:r w:rsidR="00637DFA" w:rsidRPr="00475353">
          <w:rPr>
            <w:webHidden/>
          </w:rPr>
          <w:fldChar w:fldCharType="separate"/>
        </w:r>
        <w:r w:rsidR="00E344A6">
          <w:rPr>
            <w:webHidden/>
          </w:rPr>
          <w:t>342</w:t>
        </w:r>
        <w:r w:rsidR="00637DFA" w:rsidRPr="00475353">
          <w:rPr>
            <w:webHidden/>
          </w:rPr>
          <w:fldChar w:fldCharType="end"/>
        </w:r>
      </w:hyperlink>
    </w:p>
    <w:p w14:paraId="546C0822" w14:textId="64527701" w:rsidR="001D19FB" w:rsidRPr="00475353" w:rsidRDefault="001A2864" w:rsidP="00304C71">
      <w:pPr>
        <w:pStyle w:val="33"/>
        <w:tabs>
          <w:tab w:val="left" w:pos="284"/>
        </w:tabs>
        <w:ind w:left="1276" w:right="140"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45 \h </w:instrText>
        </w:r>
        <w:r w:rsidR="00637DFA" w:rsidRPr="00475353">
          <w:rPr>
            <w:noProof/>
            <w:webHidden/>
          </w:rPr>
        </w:r>
        <w:r w:rsidR="00637DFA" w:rsidRPr="00475353">
          <w:rPr>
            <w:noProof/>
            <w:webHidden/>
          </w:rPr>
          <w:fldChar w:fldCharType="separate"/>
        </w:r>
        <w:r w:rsidR="00E344A6">
          <w:rPr>
            <w:noProof/>
            <w:webHidden/>
          </w:rPr>
          <w:t>370</w:t>
        </w:r>
        <w:r w:rsidR="00637DFA" w:rsidRPr="00475353">
          <w:rPr>
            <w:noProof/>
            <w:webHidden/>
          </w:rPr>
          <w:fldChar w:fldCharType="end"/>
        </w:r>
      </w:hyperlink>
    </w:p>
    <w:p w14:paraId="4F80DFCF" w14:textId="4AAC5EB8"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637DFA" w:rsidRPr="00475353">
          <w:rPr>
            <w:webHidden/>
          </w:rPr>
          <w:fldChar w:fldCharType="begin"/>
        </w:r>
        <w:r w:rsidR="001D19FB" w:rsidRPr="00475353">
          <w:rPr>
            <w:webHidden/>
          </w:rPr>
          <w:instrText xml:space="preserve"> PAGEREF _Toc414553246 \h </w:instrText>
        </w:r>
        <w:r w:rsidR="00637DFA" w:rsidRPr="00475353">
          <w:rPr>
            <w:webHidden/>
          </w:rPr>
        </w:r>
        <w:r w:rsidR="00637DFA" w:rsidRPr="00475353">
          <w:rPr>
            <w:webHidden/>
          </w:rPr>
          <w:fldChar w:fldCharType="separate"/>
        </w:r>
        <w:r w:rsidR="00E344A6">
          <w:rPr>
            <w:webHidden/>
          </w:rPr>
          <w:t>381</w:t>
        </w:r>
        <w:r w:rsidR="00637DFA" w:rsidRPr="00475353">
          <w:rPr>
            <w:webHidden/>
          </w:rPr>
          <w:fldChar w:fldCharType="end"/>
        </w:r>
      </w:hyperlink>
    </w:p>
    <w:p w14:paraId="1E16F1C7" w14:textId="51BA8E43"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637DFA" w:rsidRPr="00475353">
          <w:rPr>
            <w:webHidden/>
          </w:rPr>
          <w:fldChar w:fldCharType="begin"/>
        </w:r>
        <w:r w:rsidR="001D19FB" w:rsidRPr="00475353">
          <w:rPr>
            <w:webHidden/>
          </w:rPr>
          <w:instrText xml:space="preserve"> PAGEREF _Toc414553247 \h </w:instrText>
        </w:r>
        <w:r w:rsidR="00637DFA" w:rsidRPr="00475353">
          <w:rPr>
            <w:webHidden/>
          </w:rPr>
        </w:r>
        <w:r w:rsidR="00637DFA" w:rsidRPr="00475353">
          <w:rPr>
            <w:webHidden/>
          </w:rPr>
          <w:fldChar w:fldCharType="separate"/>
        </w:r>
        <w:r w:rsidR="00E344A6">
          <w:rPr>
            <w:webHidden/>
          </w:rPr>
          <w:t>390</w:t>
        </w:r>
        <w:r w:rsidR="00637DFA" w:rsidRPr="00475353">
          <w:rPr>
            <w:webHidden/>
          </w:rPr>
          <w:fldChar w:fldCharType="end"/>
        </w:r>
      </w:hyperlink>
    </w:p>
    <w:p w14:paraId="71461025" w14:textId="7CF07CDF"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637DFA" w:rsidRPr="00475353">
          <w:rPr>
            <w:webHidden/>
          </w:rPr>
          <w:fldChar w:fldCharType="begin"/>
        </w:r>
        <w:r w:rsidR="001D19FB" w:rsidRPr="00475353">
          <w:rPr>
            <w:webHidden/>
          </w:rPr>
          <w:instrText xml:space="preserve"> PAGEREF _Toc414553248 \h </w:instrText>
        </w:r>
        <w:r w:rsidR="00637DFA" w:rsidRPr="00475353">
          <w:rPr>
            <w:webHidden/>
          </w:rPr>
        </w:r>
        <w:r w:rsidR="00637DFA" w:rsidRPr="00475353">
          <w:rPr>
            <w:webHidden/>
          </w:rPr>
          <w:fldChar w:fldCharType="separate"/>
        </w:r>
        <w:r w:rsidR="00E344A6">
          <w:rPr>
            <w:webHidden/>
          </w:rPr>
          <w:t>404</w:t>
        </w:r>
        <w:r w:rsidR="00637DFA" w:rsidRPr="00475353">
          <w:rPr>
            <w:webHidden/>
          </w:rPr>
          <w:fldChar w:fldCharType="end"/>
        </w:r>
      </w:hyperlink>
    </w:p>
    <w:p w14:paraId="27E645C4" w14:textId="30F383BA"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249 \h </w:instrText>
        </w:r>
        <w:r w:rsidR="00637DFA" w:rsidRPr="00475353">
          <w:rPr>
            <w:webHidden/>
          </w:rPr>
        </w:r>
        <w:r w:rsidR="00637DFA" w:rsidRPr="00475353">
          <w:rPr>
            <w:webHidden/>
          </w:rPr>
          <w:fldChar w:fldCharType="separate"/>
        </w:r>
        <w:r w:rsidR="00E344A6">
          <w:rPr>
            <w:webHidden/>
          </w:rPr>
          <w:t>410</w:t>
        </w:r>
        <w:r w:rsidR="00637DFA" w:rsidRPr="00475353">
          <w:rPr>
            <w:webHidden/>
          </w:rPr>
          <w:fldChar w:fldCharType="end"/>
        </w:r>
      </w:hyperlink>
    </w:p>
    <w:p w14:paraId="480F4073" w14:textId="09115535"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637DFA" w:rsidRPr="00475353">
          <w:rPr>
            <w:webHidden/>
          </w:rPr>
          <w:fldChar w:fldCharType="begin"/>
        </w:r>
        <w:r w:rsidR="001D19FB" w:rsidRPr="00475353">
          <w:rPr>
            <w:webHidden/>
          </w:rPr>
          <w:instrText xml:space="preserve"> PAGEREF _Toc414553250 \h </w:instrText>
        </w:r>
        <w:r w:rsidR="00637DFA" w:rsidRPr="00475353">
          <w:rPr>
            <w:webHidden/>
          </w:rPr>
        </w:r>
        <w:r w:rsidR="00637DFA" w:rsidRPr="00475353">
          <w:rPr>
            <w:webHidden/>
          </w:rPr>
          <w:fldChar w:fldCharType="separate"/>
        </w:r>
        <w:r w:rsidR="00E344A6">
          <w:rPr>
            <w:webHidden/>
          </w:rPr>
          <w:t>416</w:t>
        </w:r>
        <w:r w:rsidR="00637DFA" w:rsidRPr="00475353">
          <w:rPr>
            <w:webHidden/>
          </w:rPr>
          <w:fldChar w:fldCharType="end"/>
        </w:r>
      </w:hyperlink>
    </w:p>
    <w:p w14:paraId="0C286A3A" w14:textId="78FE9589"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637DFA" w:rsidRPr="00475353">
          <w:rPr>
            <w:webHidden/>
          </w:rPr>
          <w:fldChar w:fldCharType="begin"/>
        </w:r>
        <w:r w:rsidR="001D19FB" w:rsidRPr="00475353">
          <w:rPr>
            <w:webHidden/>
          </w:rPr>
          <w:instrText xml:space="preserve"> PAGEREF _Toc414553251 \h </w:instrText>
        </w:r>
        <w:r w:rsidR="00637DFA" w:rsidRPr="00475353">
          <w:rPr>
            <w:webHidden/>
          </w:rPr>
        </w:r>
        <w:r w:rsidR="00637DFA" w:rsidRPr="00475353">
          <w:rPr>
            <w:webHidden/>
          </w:rPr>
          <w:fldChar w:fldCharType="separate"/>
        </w:r>
        <w:r w:rsidR="00E344A6">
          <w:rPr>
            <w:webHidden/>
          </w:rPr>
          <w:t>427</w:t>
        </w:r>
        <w:r w:rsidR="00637DFA" w:rsidRPr="00475353">
          <w:rPr>
            <w:webHidden/>
          </w:rPr>
          <w:fldChar w:fldCharType="end"/>
        </w:r>
      </w:hyperlink>
    </w:p>
    <w:p w14:paraId="057FDC82" w14:textId="59BBAD51"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252 \h </w:instrText>
        </w:r>
        <w:r w:rsidR="00637DFA" w:rsidRPr="00475353">
          <w:rPr>
            <w:webHidden/>
          </w:rPr>
        </w:r>
        <w:r w:rsidR="00637DFA" w:rsidRPr="00475353">
          <w:rPr>
            <w:webHidden/>
          </w:rPr>
          <w:fldChar w:fldCharType="separate"/>
        </w:r>
        <w:r w:rsidR="00E344A6">
          <w:rPr>
            <w:webHidden/>
          </w:rPr>
          <w:t>439</w:t>
        </w:r>
        <w:r w:rsidR="00637DFA" w:rsidRPr="00475353">
          <w:rPr>
            <w:webHidden/>
          </w:rPr>
          <w:fldChar w:fldCharType="end"/>
        </w:r>
      </w:hyperlink>
    </w:p>
    <w:p w14:paraId="153B2BDD" w14:textId="0FF4E2B5" w:rsidR="001D19FB" w:rsidRPr="00475353" w:rsidRDefault="001A2864"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253 \h </w:instrText>
        </w:r>
        <w:r w:rsidR="00637DFA" w:rsidRPr="00475353">
          <w:rPr>
            <w:webHidden/>
          </w:rPr>
        </w:r>
        <w:r w:rsidR="00637DFA" w:rsidRPr="00475353">
          <w:rPr>
            <w:webHidden/>
          </w:rPr>
          <w:fldChar w:fldCharType="separate"/>
        </w:r>
        <w:r w:rsidR="00E344A6">
          <w:rPr>
            <w:webHidden/>
          </w:rPr>
          <w:t>442</w:t>
        </w:r>
        <w:r w:rsidR="00637DFA" w:rsidRPr="00475353">
          <w:rPr>
            <w:webHidden/>
          </w:rPr>
          <w:fldChar w:fldCharType="end"/>
        </w:r>
      </w:hyperlink>
    </w:p>
    <w:p w14:paraId="1A0E7F73" w14:textId="40A9EAE8" w:rsidR="001D19FB" w:rsidRPr="00475353" w:rsidRDefault="001A2864" w:rsidP="00304C71">
      <w:pPr>
        <w:pStyle w:val="22"/>
        <w:rPr>
          <w:rFonts w:eastAsiaTheme="minorEastAsia"/>
          <w:lang w:eastAsia="ru-RU"/>
        </w:rPr>
      </w:pP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sidR="00637DFA" w:rsidRPr="00475353">
          <w:rPr>
            <w:webHidden/>
          </w:rPr>
          <w:fldChar w:fldCharType="begin"/>
        </w:r>
        <w:r w:rsidR="001D19FB" w:rsidRPr="00475353">
          <w:rPr>
            <w:webHidden/>
          </w:rPr>
          <w:instrText xml:space="preserve"> PAGEREF _Toc414553254 \h </w:instrText>
        </w:r>
        <w:r w:rsidR="00637DFA" w:rsidRPr="00475353">
          <w:rPr>
            <w:webHidden/>
          </w:rPr>
        </w:r>
        <w:r w:rsidR="00637DFA" w:rsidRPr="00475353">
          <w:rPr>
            <w:webHidden/>
          </w:rPr>
          <w:fldChar w:fldCharType="separate"/>
        </w:r>
        <w:r w:rsidR="00E344A6">
          <w:rPr>
            <w:webHidden/>
          </w:rPr>
          <w:t>449</w:t>
        </w:r>
        <w:r w:rsidR="00637DFA" w:rsidRPr="00475353">
          <w:rPr>
            <w:webHidden/>
          </w:rPr>
          <w:fldChar w:fldCharType="end"/>
        </w:r>
      </w:hyperlink>
    </w:p>
    <w:p w14:paraId="393C212A" w14:textId="51A5A61D" w:rsidR="001D19FB" w:rsidRPr="00475353" w:rsidRDefault="001A2864" w:rsidP="00304C71">
      <w:pPr>
        <w:pStyle w:val="22"/>
        <w:rPr>
          <w:rFonts w:eastAsiaTheme="minorEastAsia"/>
          <w:lang w:eastAsia="ru-RU"/>
        </w:rPr>
      </w:pPr>
      <w:hyperlink w:anchor="_Toc414553275" w:history="1">
        <w:r w:rsidR="001D19FB" w:rsidRPr="00475353">
          <w:rPr>
            <w:rStyle w:val="af6"/>
            <w:color w:val="auto"/>
          </w:rPr>
          <w:t>2.4. Программа коррекционной работы</w:t>
        </w:r>
        <w:r w:rsidR="001D19FB" w:rsidRPr="00475353">
          <w:rPr>
            <w:webHidden/>
          </w:rPr>
          <w:tab/>
        </w:r>
        <w:r w:rsidR="00637DFA" w:rsidRPr="00475353">
          <w:rPr>
            <w:webHidden/>
          </w:rPr>
          <w:fldChar w:fldCharType="begin"/>
        </w:r>
        <w:r w:rsidR="001D19FB" w:rsidRPr="00475353">
          <w:rPr>
            <w:webHidden/>
          </w:rPr>
          <w:instrText xml:space="preserve"> PAGEREF _Toc414553275 \h </w:instrText>
        </w:r>
        <w:r w:rsidR="00637DFA" w:rsidRPr="00475353">
          <w:rPr>
            <w:webHidden/>
          </w:rPr>
        </w:r>
        <w:r w:rsidR="00637DFA" w:rsidRPr="00475353">
          <w:rPr>
            <w:webHidden/>
          </w:rPr>
          <w:fldChar w:fldCharType="separate"/>
        </w:r>
        <w:r w:rsidR="00E344A6">
          <w:rPr>
            <w:webHidden/>
          </w:rPr>
          <w:t>491</w:t>
        </w:r>
        <w:r w:rsidR="00637DFA" w:rsidRPr="00475353">
          <w:rPr>
            <w:webHidden/>
          </w:rPr>
          <w:fldChar w:fldCharType="end"/>
        </w:r>
      </w:hyperlink>
    </w:p>
    <w:p w14:paraId="52D11F8C" w14:textId="5AE28C96" w:rsidR="001D19FB" w:rsidRPr="00475353" w:rsidRDefault="001A2864"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1 \h </w:instrText>
        </w:r>
        <w:r w:rsidR="00637DFA" w:rsidRPr="00475353">
          <w:rPr>
            <w:webHidden/>
          </w:rPr>
        </w:r>
        <w:r w:rsidR="00637DFA" w:rsidRPr="00475353">
          <w:rPr>
            <w:webHidden/>
          </w:rPr>
          <w:fldChar w:fldCharType="separate"/>
        </w:r>
        <w:r w:rsidR="00E344A6">
          <w:rPr>
            <w:webHidden/>
          </w:rPr>
          <w:t>505</w:t>
        </w:r>
        <w:r w:rsidR="00637DFA" w:rsidRPr="00475353">
          <w:rPr>
            <w:webHidden/>
          </w:rPr>
          <w:fldChar w:fldCharType="end"/>
        </w:r>
      </w:hyperlink>
    </w:p>
    <w:p w14:paraId="3BB42F27" w14:textId="40383F78" w:rsidR="001D19FB" w:rsidRPr="00475353" w:rsidRDefault="001A2864" w:rsidP="00304C71">
      <w:pPr>
        <w:pStyle w:val="22"/>
        <w:rPr>
          <w:rFonts w:eastAsiaTheme="minorEastAsia"/>
          <w:lang w:eastAsia="ru-RU"/>
        </w:rPr>
      </w:pPr>
      <w:hyperlink w:anchor="_Toc414553282" w:history="1">
        <w:r w:rsidR="001D19FB" w:rsidRPr="00475353">
          <w:rPr>
            <w:rStyle w:val="af6"/>
            <w:color w:val="auto"/>
          </w:rPr>
          <w:t>3.1. Примерный учебный план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2 \h </w:instrText>
        </w:r>
        <w:r w:rsidR="00637DFA" w:rsidRPr="00475353">
          <w:rPr>
            <w:webHidden/>
          </w:rPr>
        </w:r>
        <w:r w:rsidR="00637DFA" w:rsidRPr="00475353">
          <w:rPr>
            <w:webHidden/>
          </w:rPr>
          <w:fldChar w:fldCharType="separate"/>
        </w:r>
        <w:r w:rsidR="00E344A6">
          <w:rPr>
            <w:webHidden/>
          </w:rPr>
          <w:t>505</w:t>
        </w:r>
        <w:r w:rsidR="00637DFA" w:rsidRPr="00475353">
          <w:rPr>
            <w:webHidden/>
          </w:rPr>
          <w:fldChar w:fldCharType="end"/>
        </w:r>
      </w:hyperlink>
    </w:p>
    <w:p w14:paraId="0A81B739" w14:textId="48E7A46D" w:rsidR="001D19FB" w:rsidRPr="00475353" w:rsidRDefault="001A2864" w:rsidP="00304C71">
      <w:pPr>
        <w:pStyle w:val="33"/>
        <w:tabs>
          <w:tab w:val="left" w:pos="284"/>
        </w:tabs>
        <w:ind w:right="140"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3 \h </w:instrText>
        </w:r>
        <w:r w:rsidR="00637DFA" w:rsidRPr="00475353">
          <w:rPr>
            <w:noProof/>
            <w:webHidden/>
          </w:rPr>
        </w:r>
        <w:r w:rsidR="00637DFA" w:rsidRPr="00475353">
          <w:rPr>
            <w:noProof/>
            <w:webHidden/>
          </w:rPr>
          <w:fldChar w:fldCharType="separate"/>
        </w:r>
        <w:r w:rsidR="00E344A6">
          <w:rPr>
            <w:noProof/>
            <w:webHidden/>
          </w:rPr>
          <w:t>515</w:t>
        </w:r>
        <w:r w:rsidR="00637DFA" w:rsidRPr="00475353">
          <w:rPr>
            <w:noProof/>
            <w:webHidden/>
          </w:rPr>
          <w:fldChar w:fldCharType="end"/>
        </w:r>
      </w:hyperlink>
    </w:p>
    <w:p w14:paraId="2D5EC732" w14:textId="799BCE86" w:rsidR="001D19FB" w:rsidRPr="00475353" w:rsidRDefault="001A2864" w:rsidP="00304C71">
      <w:pPr>
        <w:pStyle w:val="33"/>
        <w:tabs>
          <w:tab w:val="left" w:pos="284"/>
        </w:tabs>
        <w:ind w:right="140"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4 \h </w:instrText>
        </w:r>
        <w:r w:rsidR="00637DFA" w:rsidRPr="00475353">
          <w:rPr>
            <w:noProof/>
            <w:webHidden/>
          </w:rPr>
        </w:r>
        <w:r w:rsidR="00637DFA" w:rsidRPr="00475353">
          <w:rPr>
            <w:noProof/>
            <w:webHidden/>
          </w:rPr>
          <w:fldChar w:fldCharType="separate"/>
        </w:r>
        <w:r w:rsidR="00E344A6">
          <w:rPr>
            <w:noProof/>
            <w:webHidden/>
          </w:rPr>
          <w:t>516</w:t>
        </w:r>
        <w:r w:rsidR="00637DFA" w:rsidRPr="00475353">
          <w:rPr>
            <w:noProof/>
            <w:webHidden/>
          </w:rPr>
          <w:fldChar w:fldCharType="end"/>
        </w:r>
      </w:hyperlink>
    </w:p>
    <w:p w14:paraId="280C9990" w14:textId="694EDE38" w:rsidR="001D19FB" w:rsidRPr="00304C71" w:rsidRDefault="001A2864" w:rsidP="00304C71">
      <w:pPr>
        <w:pStyle w:val="22"/>
        <w:rPr>
          <w:u w:val="single"/>
        </w:rPr>
      </w:pPr>
      <w:hyperlink w:anchor="_Toc414553285" w:history="1">
        <w:r w:rsidR="001D19FB" w:rsidRPr="00304C71">
          <w:rPr>
            <w:rStyle w:val="af6"/>
            <w:color w:val="auto"/>
          </w:rPr>
          <w:t>3.2.</w:t>
        </w:r>
        <w:r w:rsidR="001D19FB" w:rsidRPr="00304C71">
          <w:rPr>
            <w:rStyle w:val="af6"/>
            <w:color w:val="auto"/>
            <w:spacing w:val="-10"/>
          </w:rPr>
          <w:t>Система условий реализации основной образовательной программы</w:t>
        </w:r>
        <w:r w:rsidR="00304C71">
          <w:rPr>
            <w:rStyle w:val="af6"/>
            <w:b/>
            <w:color w:val="auto"/>
          </w:rPr>
          <w:t xml:space="preserve"> </w:t>
        </w:r>
        <w:r w:rsidR="00637DFA" w:rsidRPr="00304C71">
          <w:rPr>
            <w:webHidden/>
          </w:rPr>
          <w:fldChar w:fldCharType="begin"/>
        </w:r>
        <w:r w:rsidR="001D19FB" w:rsidRPr="00304C71">
          <w:rPr>
            <w:webHidden/>
          </w:rPr>
          <w:instrText xml:space="preserve"> PAGEREF _Toc414553285 \h </w:instrText>
        </w:r>
        <w:r w:rsidR="00637DFA" w:rsidRPr="00304C71">
          <w:rPr>
            <w:webHidden/>
          </w:rPr>
        </w:r>
        <w:r w:rsidR="00637DFA" w:rsidRPr="00304C71">
          <w:rPr>
            <w:webHidden/>
          </w:rPr>
          <w:fldChar w:fldCharType="separate"/>
        </w:r>
        <w:r w:rsidR="00E344A6">
          <w:rPr>
            <w:webHidden/>
          </w:rPr>
          <w:t>519</w:t>
        </w:r>
        <w:r w:rsidR="00637DFA" w:rsidRPr="00304C71">
          <w:rPr>
            <w:webHidden/>
          </w:rPr>
          <w:fldChar w:fldCharType="end"/>
        </w:r>
      </w:hyperlink>
    </w:p>
    <w:p w14:paraId="066BFF56" w14:textId="11AFE7C8" w:rsidR="001D19FB" w:rsidRPr="00475353" w:rsidRDefault="001A2864" w:rsidP="00304C71">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37DFA" w:rsidRPr="00475353">
          <w:rPr>
            <w:webHidden/>
          </w:rPr>
          <w:fldChar w:fldCharType="begin"/>
        </w:r>
        <w:r w:rsidR="001D19FB" w:rsidRPr="00475353">
          <w:rPr>
            <w:webHidden/>
          </w:rPr>
          <w:instrText xml:space="preserve"> PAGEREF _Toc414553286 \h </w:instrText>
        </w:r>
        <w:r w:rsidR="00637DFA" w:rsidRPr="00475353">
          <w:rPr>
            <w:webHidden/>
          </w:rPr>
        </w:r>
        <w:r w:rsidR="00637DFA" w:rsidRPr="00475353">
          <w:rPr>
            <w:webHidden/>
          </w:rPr>
          <w:fldChar w:fldCharType="separate"/>
        </w:r>
        <w:r w:rsidR="00E344A6">
          <w:rPr>
            <w:webHidden/>
          </w:rPr>
          <w:t>519</w:t>
        </w:r>
        <w:r w:rsidR="00637DFA" w:rsidRPr="00475353">
          <w:rPr>
            <w:webHidden/>
          </w:rPr>
          <w:fldChar w:fldCharType="end"/>
        </w:r>
      </w:hyperlink>
    </w:p>
    <w:p w14:paraId="782F276F" w14:textId="245BAA8A" w:rsidR="001D19FB" w:rsidRPr="00475353" w:rsidRDefault="001A2864" w:rsidP="00304C71">
      <w:pPr>
        <w:pStyle w:val="33"/>
        <w:tabs>
          <w:tab w:val="left" w:pos="284"/>
        </w:tabs>
        <w:ind w:right="140"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7 \h </w:instrText>
        </w:r>
        <w:r w:rsidR="00637DFA" w:rsidRPr="00475353">
          <w:rPr>
            <w:noProof/>
            <w:webHidden/>
          </w:rPr>
        </w:r>
        <w:r w:rsidR="00637DFA" w:rsidRPr="00475353">
          <w:rPr>
            <w:noProof/>
            <w:webHidden/>
          </w:rPr>
          <w:fldChar w:fldCharType="separate"/>
        </w:r>
        <w:r w:rsidR="00E344A6">
          <w:rPr>
            <w:noProof/>
            <w:webHidden/>
          </w:rPr>
          <w:t>525</w:t>
        </w:r>
        <w:r w:rsidR="00637DFA" w:rsidRPr="00475353">
          <w:rPr>
            <w:noProof/>
            <w:webHidden/>
          </w:rPr>
          <w:fldChar w:fldCharType="end"/>
        </w:r>
      </w:hyperlink>
    </w:p>
    <w:p w14:paraId="4408B912" w14:textId="6BAA4387" w:rsidR="001D19FB" w:rsidRPr="00475353" w:rsidRDefault="001A2864" w:rsidP="00304C71">
      <w:pPr>
        <w:pStyle w:val="33"/>
        <w:tabs>
          <w:tab w:val="left" w:pos="284"/>
        </w:tabs>
        <w:ind w:right="140"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8 \h </w:instrText>
        </w:r>
        <w:r w:rsidR="00637DFA" w:rsidRPr="00475353">
          <w:rPr>
            <w:noProof/>
            <w:webHidden/>
          </w:rPr>
        </w:r>
        <w:r w:rsidR="00637DFA" w:rsidRPr="00475353">
          <w:rPr>
            <w:noProof/>
            <w:webHidden/>
          </w:rPr>
          <w:fldChar w:fldCharType="separate"/>
        </w:r>
        <w:r w:rsidR="00E344A6">
          <w:rPr>
            <w:noProof/>
            <w:webHidden/>
          </w:rPr>
          <w:t>527</w:t>
        </w:r>
        <w:r w:rsidR="00637DFA" w:rsidRPr="00475353">
          <w:rPr>
            <w:noProof/>
            <w:webHidden/>
          </w:rPr>
          <w:fldChar w:fldCharType="end"/>
        </w:r>
      </w:hyperlink>
    </w:p>
    <w:p w14:paraId="1DB0C92C" w14:textId="7DED723F" w:rsidR="001D19FB" w:rsidRPr="00475353" w:rsidRDefault="001A2864" w:rsidP="00304C71">
      <w:pPr>
        <w:pStyle w:val="33"/>
        <w:tabs>
          <w:tab w:val="left" w:pos="284"/>
        </w:tabs>
        <w:ind w:right="140"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9 \h </w:instrText>
        </w:r>
        <w:r w:rsidR="00637DFA" w:rsidRPr="00475353">
          <w:rPr>
            <w:noProof/>
            <w:webHidden/>
          </w:rPr>
        </w:r>
        <w:r w:rsidR="00637DFA" w:rsidRPr="00475353">
          <w:rPr>
            <w:noProof/>
            <w:webHidden/>
          </w:rPr>
          <w:fldChar w:fldCharType="separate"/>
        </w:r>
        <w:r w:rsidR="00E344A6">
          <w:rPr>
            <w:noProof/>
            <w:webHidden/>
          </w:rPr>
          <w:t>540</w:t>
        </w:r>
        <w:r w:rsidR="00637DFA" w:rsidRPr="00475353">
          <w:rPr>
            <w:noProof/>
            <w:webHidden/>
          </w:rPr>
          <w:fldChar w:fldCharType="end"/>
        </w:r>
      </w:hyperlink>
    </w:p>
    <w:p w14:paraId="22226A76" w14:textId="1944E3C9" w:rsidR="001D19FB" w:rsidRPr="00475353" w:rsidRDefault="001A2864" w:rsidP="00304C71">
      <w:pPr>
        <w:pStyle w:val="33"/>
        <w:tabs>
          <w:tab w:val="left" w:pos="284"/>
        </w:tabs>
        <w:ind w:right="140"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0 \h </w:instrText>
        </w:r>
        <w:r w:rsidR="00637DFA" w:rsidRPr="00475353">
          <w:rPr>
            <w:noProof/>
            <w:webHidden/>
          </w:rPr>
        </w:r>
        <w:r w:rsidR="00637DFA" w:rsidRPr="00475353">
          <w:rPr>
            <w:noProof/>
            <w:webHidden/>
          </w:rPr>
          <w:fldChar w:fldCharType="separate"/>
        </w:r>
        <w:r w:rsidR="00E344A6">
          <w:rPr>
            <w:noProof/>
            <w:webHidden/>
          </w:rPr>
          <w:t>543</w:t>
        </w:r>
        <w:r w:rsidR="00637DFA" w:rsidRPr="00475353">
          <w:rPr>
            <w:noProof/>
            <w:webHidden/>
          </w:rPr>
          <w:fldChar w:fldCharType="end"/>
        </w:r>
      </w:hyperlink>
    </w:p>
    <w:p w14:paraId="1D5B03AA" w14:textId="02E3441B" w:rsidR="001D19FB" w:rsidRPr="00475353" w:rsidRDefault="001A2864"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1 \h </w:instrText>
        </w:r>
        <w:r w:rsidR="00637DFA" w:rsidRPr="00475353">
          <w:rPr>
            <w:noProof/>
            <w:webHidden/>
          </w:rPr>
        </w:r>
        <w:r w:rsidR="00637DFA" w:rsidRPr="00475353">
          <w:rPr>
            <w:noProof/>
            <w:webHidden/>
          </w:rPr>
          <w:fldChar w:fldCharType="separate"/>
        </w:r>
        <w:r w:rsidR="00E344A6">
          <w:rPr>
            <w:noProof/>
            <w:webHidden/>
          </w:rPr>
          <w:t>550</w:t>
        </w:r>
        <w:r w:rsidR="00637DFA" w:rsidRPr="00475353">
          <w:rPr>
            <w:noProof/>
            <w:webHidden/>
          </w:rPr>
          <w:fldChar w:fldCharType="end"/>
        </w:r>
      </w:hyperlink>
    </w:p>
    <w:p w14:paraId="47A85F95" w14:textId="63B8681E" w:rsidR="001D19FB" w:rsidRPr="00475353" w:rsidRDefault="001A2864"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2 \h </w:instrText>
        </w:r>
        <w:r w:rsidR="00637DFA" w:rsidRPr="00475353">
          <w:rPr>
            <w:noProof/>
            <w:webHidden/>
          </w:rPr>
        </w:r>
        <w:r w:rsidR="00637DFA" w:rsidRPr="00475353">
          <w:rPr>
            <w:noProof/>
            <w:webHidden/>
          </w:rPr>
          <w:fldChar w:fldCharType="separate"/>
        </w:r>
        <w:r w:rsidR="00E344A6">
          <w:rPr>
            <w:noProof/>
            <w:webHidden/>
          </w:rPr>
          <w:t>552</w:t>
        </w:r>
        <w:r w:rsidR="00637DFA" w:rsidRPr="00475353">
          <w:rPr>
            <w:noProof/>
            <w:webHidden/>
          </w:rPr>
          <w:fldChar w:fldCharType="end"/>
        </w:r>
      </w:hyperlink>
    </w:p>
    <w:p w14:paraId="2167B444" w14:textId="77777777" w:rsidR="009C54A3" w:rsidRPr="00475353" w:rsidRDefault="00637DFA" w:rsidP="00B46520">
      <w:pPr>
        <w:pStyle w:val="33"/>
        <w:tabs>
          <w:tab w:val="left" w:pos="284"/>
        </w:tabs>
        <w:ind w:firstLine="0"/>
      </w:pPr>
      <w:r w:rsidRPr="00475353">
        <w:fldChar w:fldCharType="end"/>
      </w:r>
    </w:p>
    <w:p w14:paraId="227B6614" w14:textId="77777777"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14:paraId="7307CAC7" w14:textId="77777777"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14:paraId="0CFB395E" w14:textId="77777777"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14:paraId="1CD49568" w14:textId="77777777"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14:paraId="22746A7C" w14:textId="77777777"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14:paraId="6725D742" w14:textId="77777777"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1BFF25E" w14:textId="77777777"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14:paraId="2BC1CF80" w14:textId="77777777"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14:paraId="454222B0" w14:textId="77777777"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153994D4"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14:paraId="5D0F492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2E76499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0AF1F954"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7FF6CC5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14:paraId="3A0990ED"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14:paraId="1C09A8D8" w14:textId="77777777"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14:paraId="399F2AA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2A342DBF"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2ECBD380"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5C7DAA8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14:paraId="5C04768E" w14:textId="77777777"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14:paraId="3244FA2E" w14:textId="77777777"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14:paraId="1B3E935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4AA69E1C"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750C7288"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7992CDDA"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0FF02D8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0C0FDF0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57EBC57D"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14:paraId="0B044439"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DBA0331"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14:paraId="24194964"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79214BF4"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14:paraId="0D6BCC8D"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7B92E8E7"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4DFDE226"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14:paraId="1FD9ABF1"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7CA5F1BF"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14:paraId="05382B3F"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6DFB0EE" w14:textId="77777777"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14:paraId="5E937845"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14:paraId="5A79D8CA"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14:paraId="0F7EA28A"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14:paraId="082E43DB"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71EDD31D" w14:textId="77777777"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14:paraId="4BC90655" w14:textId="77777777"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14:paraId="7A04BC06" w14:textId="77777777"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14:paraId="22AE2785" w14:textId="675CB31A"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14:paraId="0E2EDE2E" w14:textId="77777777"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14:paraId="370E3B6A" w14:textId="77777777"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14:paraId="380A2DE5" w14:textId="77777777"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14:paraId="798F829B" w14:textId="77777777"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14:paraId="11925B0A" w14:textId="77777777"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14:paraId="36BB434F" w14:textId="77777777"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14:paraId="4911FBC6" w14:textId="77777777" w:rsidR="0052580C" w:rsidRPr="00475353" w:rsidRDefault="0052580C">
      <w:pPr>
        <w:spacing w:after="0" w:line="360" w:lineRule="auto"/>
        <w:ind w:firstLine="709"/>
        <w:jc w:val="both"/>
        <w:rPr>
          <w:rFonts w:ascii="Times New Roman" w:hAnsi="Times New Roman"/>
          <w:sz w:val="28"/>
          <w:szCs w:val="28"/>
        </w:rPr>
      </w:pPr>
    </w:p>
    <w:p w14:paraId="51F4BF1C" w14:textId="11D2C30F"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14:paraId="35546964" w14:textId="77777777" w:rsidR="0052580C" w:rsidRPr="00475353" w:rsidRDefault="0052580C">
      <w:pPr>
        <w:spacing w:after="0" w:line="360" w:lineRule="auto"/>
        <w:ind w:firstLine="709"/>
        <w:jc w:val="both"/>
        <w:rPr>
          <w:rFonts w:ascii="Times New Roman" w:hAnsi="Times New Roman"/>
          <w:b/>
          <w:sz w:val="28"/>
          <w:szCs w:val="28"/>
        </w:rPr>
      </w:pPr>
    </w:p>
    <w:p w14:paraId="025C0177" w14:textId="3ECB25F3"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14:paraId="1EB0E76F" w14:textId="127BA95B"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03AB3F75"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14:paraId="5BAE2379" w14:textId="2D1CC5E0"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14:paraId="4293CD19"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14:paraId="3B300063"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14:paraId="3B8BBAAB" w14:textId="77777777"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7A8510C1"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14:paraId="5DE0A5C3" w14:textId="77777777"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14:paraId="0E44082E"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62FA741F"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3D45B7EE" w14:textId="77777777"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6AE0A2A"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4DC8CBE4"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2B42D37B"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3DB7CD81"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4F53B411" w14:textId="77777777"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592FC0B9" w14:textId="77777777" w:rsidR="00B540EE" w:rsidRPr="00475353" w:rsidRDefault="00B540EE">
      <w:pPr>
        <w:spacing w:after="0" w:line="360" w:lineRule="auto"/>
        <w:ind w:firstLine="709"/>
        <w:jc w:val="both"/>
        <w:rPr>
          <w:rFonts w:ascii="Times New Roman" w:hAnsi="Times New Roman"/>
          <w:b/>
          <w:sz w:val="28"/>
          <w:szCs w:val="28"/>
        </w:rPr>
      </w:pPr>
    </w:p>
    <w:p w14:paraId="18015D2A" w14:textId="77777777"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14:paraId="075FD393" w14:textId="43DFF698"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14:paraId="0244748A" w14:textId="77777777"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14:paraId="17378636" w14:textId="0204055B"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48248250" w14:textId="6F4E2941"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14:paraId="3BA8067D"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14:paraId="380DB191" w14:textId="2491A179"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061DE72"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14:paraId="459F7BED" w14:textId="01EC56EF"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12621C00" w14:textId="77777777"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14:paraId="58D8F940" w14:textId="77777777"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14:paraId="16DEF082" w14:textId="77777777"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14:paraId="01BD600E"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14:paraId="591AAEB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14:paraId="6FAE3E3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14:paraId="0A966FC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14:paraId="484AA8A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14:paraId="73356243"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14:paraId="6207A2B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14:paraId="59FB3D5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14:paraId="166D4F82"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14:paraId="7A8FEF5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14:paraId="7EDDB08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14:paraId="19C9EF4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72EE4917"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14:paraId="3A76FBA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14:paraId="01A213A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14:paraId="41D8FEE1"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14:paraId="3CB6D854"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14:paraId="4D95E49C"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14:paraId="0A70033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14:paraId="06377C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14:paraId="19BB333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3DA98D8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14:paraId="2CA7D3E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14:paraId="3D7A216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1608BB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14:paraId="3FDCCBC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14:paraId="1481E15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14:paraId="55AE96D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14:paraId="25DE17A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14:paraId="543DBE6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14:paraId="5FBD53D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14:paraId="7D477A8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14:paraId="3A34C285"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14:paraId="15173FC3"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37F5CE5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14:paraId="6BF9C9C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14:paraId="68BEBFE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14:paraId="78D47D8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14:paraId="0AE137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7D08F95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5C5314E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14:paraId="7A5539FA"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14:paraId="329E332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14:paraId="7A1CC7B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14:paraId="3D2696F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14:paraId="0C795EE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14:paraId="273AF5C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14:paraId="1BF4753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0C40A9B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14:paraId="27BBFEA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14:paraId="7224AAA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14:paraId="03B390A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14:paraId="1AC205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14:paraId="20638CD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261ED1C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14:paraId="07625F3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63EB82FE"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5D0D251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14:paraId="5C549C8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14:paraId="3505B13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14:paraId="366CAAC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14:paraId="01E1652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3EF315A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14:paraId="0E91E11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0D74F5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B06165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14:paraId="13938D7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1EA65510"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14:paraId="6E1A09F2"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14:paraId="77FC7F8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14:paraId="2CB5263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14:paraId="3C87495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14:paraId="2D1688F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54925D0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14:paraId="0E08A154" w14:textId="77777777"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7C21D2AD"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14:paraId="389C3BC5"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14:paraId="5CADD765"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14:paraId="142D2DF0"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14:paraId="24480769"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14:paraId="7A511BF6"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14:paraId="14AA9DE3"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14:paraId="7077C822"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14:paraId="3E45A2CF"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14:paraId="1083ACC1"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14:paraId="26871B84"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14:paraId="283761A9" w14:textId="77777777"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14:paraId="6FAA478A" w14:textId="77777777"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72876D58"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14:paraId="507ABEAE"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14:paraId="0FF200D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5216F399"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14:paraId="558C16F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14:paraId="7A59C829"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6160C334"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14:paraId="582D9AE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14:paraId="689C50CE"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14:paraId="4FD4D43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14:paraId="32DE129B"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14:paraId="0C7C88DF"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209B8E35" w14:textId="77777777"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14:paraId="0AAB4DC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14:paraId="68D308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14:paraId="0303C8E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14:paraId="43400C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14:paraId="0B362E1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14:paraId="3893215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14:paraId="7F73D40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14:paraId="199A42A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14:paraId="4DFBAB0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14:paraId="4ADC10E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14:paraId="7780D843" w14:textId="77777777"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14:paraId="24F56F9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76C6A1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3D1CC46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14:paraId="13A7F0F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2CD356F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14:paraId="42BC46E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4BF7F6F6" w14:textId="77777777" w:rsidR="00B540EE" w:rsidRPr="0074495D" w:rsidRDefault="00105119" w:rsidP="0012121B">
      <w:pPr>
        <w:pStyle w:val="2"/>
      </w:pPr>
      <w:r w:rsidRPr="0074495D">
        <w:t>1.2.5. Предметные результаты</w:t>
      </w:r>
    </w:p>
    <w:p w14:paraId="02CA1150" w14:textId="77777777"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14:paraId="1D06EAA7" w14:textId="77777777"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14:paraId="2D64D22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14:paraId="0FDFDA1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14:paraId="19BEAB1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42B5E85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57A050A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14:paraId="3C426C0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5B37618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76A60E4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14:paraId="5B7D97A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14:paraId="7C2F9271"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14:paraId="481202C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14:paraId="7601140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14:paraId="226985C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453D7F8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63532BC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14:paraId="08C325D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14:paraId="418EA96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14:paraId="1906A70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14:paraId="2F423E4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14:paraId="1B5C5DB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14:paraId="4183541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14:paraId="663D31A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54A6717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14:paraId="105CAD7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14:paraId="4E786F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14:paraId="7D5B3CB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14:paraId="3035654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14:paraId="0B7AB673" w14:textId="62CFB63C"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14:paraId="7DB61DF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14:paraId="4EA84B7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14:paraId="29632F9A" w14:textId="77777777" w:rsidR="00982D7D" w:rsidRPr="0074495D" w:rsidRDefault="00982D7D" w:rsidP="00982D7D">
      <w:pPr>
        <w:pStyle w:val="2"/>
      </w:pPr>
      <w:bookmarkStart w:id="36" w:name="_Toc414553135"/>
      <w:r w:rsidRPr="0074495D">
        <w:t>Выпускник получит возможность научиться:</w:t>
      </w:r>
      <w:bookmarkEnd w:id="36"/>
    </w:p>
    <w:p w14:paraId="5D2602F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164C4CF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14:paraId="08308E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14:paraId="49D85D6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14:paraId="0C84378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4751DF6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2AF3305B"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14:paraId="4E92DBA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14:paraId="7301E2F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2A6D389C" w14:textId="77777777"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14:paraId="3B217D88" w14:textId="77777777" w:rsidR="00B540EE" w:rsidRPr="0074495D" w:rsidRDefault="00B540EE" w:rsidP="00FC65AF">
      <w:pPr>
        <w:spacing w:after="0" w:line="360" w:lineRule="auto"/>
        <w:ind w:firstLine="709"/>
        <w:jc w:val="both"/>
        <w:rPr>
          <w:rFonts w:ascii="Times New Roman" w:hAnsi="Times New Roman"/>
          <w:sz w:val="28"/>
          <w:szCs w:val="28"/>
        </w:rPr>
      </w:pPr>
    </w:p>
    <w:p w14:paraId="0ED9A17A" w14:textId="77777777"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14:paraId="4E147B58" w14:textId="77777777"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14:paraId="02CCB763"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02A41155"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14:paraId="6B399E7B" w14:textId="77777777"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1C81B2CB" w14:textId="77777777"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14:paraId="36B4C720" w14:textId="77777777"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14:paraId="5047E500" w14:textId="77777777"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71290AB0"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4E8BEC09"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14:paraId="68EAF6E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14:paraId="190EC96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14:paraId="6750FA7C"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14:paraId="28A65C3D"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14:paraId="112D46F0"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14:paraId="1107103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14:paraId="5705320B"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14:paraId="7D5DAEB4"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0E04200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14:paraId="4F4CC6DD" w14:textId="77777777"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14:paraId="4F75F9D4"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14:paraId="7BFE2948" w14:textId="77777777"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14:paraId="6082A53E" w14:textId="77777777"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14:paraId="0F0A1F8E"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14:paraId="126950DF"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14:paraId="6D503D05"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14:paraId="3A41E9FE"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0DBA94CF"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49EB9361"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14:paraId="6D81C355"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14:paraId="262F7E94"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14:paraId="0717C06C"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14:paraId="353D9BBE"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14:paraId="178C9DD2"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14:paraId="088F33F2"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14:paraId="78C8764B"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14:paraId="3D6F21F8" w14:textId="77777777"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6B76F158" w14:textId="77777777"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4D15BD65"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14:paraId="560FB26B"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14:paraId="333C8DD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14:paraId="351A11DA" w14:textId="77777777"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14:paraId="442B9A22" w14:textId="77777777"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57C4DE3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14:paraId="368D07D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14:paraId="5B71CD18"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14:paraId="37D5E85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14:paraId="243F042F"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209049DB" w14:textId="77777777"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5A6E14AC" w14:textId="77777777"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4C1BFA94" w14:textId="77777777"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14:paraId="6868CF6A"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14:paraId="17E9F29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14:paraId="050B957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14:paraId="2870F80E"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14:paraId="10E8E910"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14:paraId="5241B239"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14:paraId="3D5F2360"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14:paraId="05DCFE95" w14:textId="558F0A78"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14:paraId="0A1F5267"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14:paraId="6EA8FCB3" w14:textId="77777777"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63F36393" w14:textId="3894CA08"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0B3FE4AF" w14:textId="77777777" w:rsidR="00B540EE" w:rsidRPr="0074495D" w:rsidRDefault="00B540EE" w:rsidP="00105119">
      <w:pPr>
        <w:spacing w:after="0" w:line="360" w:lineRule="auto"/>
        <w:ind w:firstLine="709"/>
        <w:jc w:val="both"/>
        <w:rPr>
          <w:rFonts w:ascii="Times New Roman" w:hAnsi="Times New Roman"/>
          <w:sz w:val="28"/>
          <w:szCs w:val="28"/>
        </w:rPr>
      </w:pPr>
    </w:p>
    <w:p w14:paraId="2D34BEBB" w14:textId="77777777"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40"/>
      <w:bookmarkEnd w:id="41"/>
      <w:bookmarkEnd w:id="42"/>
    </w:p>
    <w:p w14:paraId="5B85C567" w14:textId="77777777"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35F2E67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4280729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B810DF"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46C1FF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122DBA"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5B7115DB"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1C6051DF"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36318D4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260608FB"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0934865"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3D4D21E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531AAB9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4136297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14:paraId="55E23B2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14:paraId="630467D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3B0F8130"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14:paraId="5CDBD41F"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78658040"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68F61308"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14:paraId="4344F671"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47AF3367" w14:textId="77777777"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2753D4E8"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61B7DA1"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7AF6FEA"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2065497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8C00B9B"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2A8A2E0C"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12155C0D"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5879227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A2BC423"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3C104031"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67B6A9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57B53E6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5F27F8EA"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1B8520BF"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5D45FCE7"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610408A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72CBD2B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10609D17"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14:paraId="65773BB8"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14:paraId="2A3ADCCF"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14:paraId="2F35B84F"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14:paraId="3AEC70A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BA9F110"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6191B01A"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14:paraId="2D1DC59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14:paraId="6A32EEA6"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3EFA559C"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14:paraId="24B30C7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03F17C4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6238B9B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5392467"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6C36607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7D201916"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536F491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F52F68D"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5CC9763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37C8BA2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A9B31E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1ED657CB"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1FF2B74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3D6ED36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5FB1B6E4"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14:paraId="3FC22EC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78A76D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35FE066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6D4941C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2E6DB31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17BF83B"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BEED3D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2441A1DE"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04EB956C"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CD0068E"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39869E0"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79228C9D"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3D7965DC"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75458874"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14:paraId="0790BAB0"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56569ED2"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5417B08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DD48B9"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633BB4D3"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0494F7C5"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61F1F05E"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199F420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0DB403DF"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4E053DE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3A23BF9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87A28C7"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17B05C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14:paraId="77987E1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0298B4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14:paraId="44CFE2E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14:paraId="76408AC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14:paraId="25193D2D"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544CC07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1F7F616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74C888A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C2F5F8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14:paraId="506FED5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0F1311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6FF6382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14:paraId="53D5B59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48A4585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63DCFBE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14:paraId="2FB9D7D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14:paraId="079B238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14:paraId="65AF07F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06D1C70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8CE37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14:paraId="5A3909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59336624"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23E24833"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3AF88D3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14:paraId="6C4D614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14:paraId="6F99976A"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7252A76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67EC276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14:paraId="69B07B4C"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32770D7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14:paraId="1C4D706B"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14:paraId="61DE83F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3078DB4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7809F50"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0C6C9137"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3C0B9398"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2329F2EE"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B595D98"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4E684E7C"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1297C2B7"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6315ADE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1BCBB46"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14:paraId="50695627"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741AFB51"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4A285ADF"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14:paraId="0932EE03" w14:textId="77777777" w:rsidR="00B540EE" w:rsidRPr="0074495D" w:rsidRDefault="00B540EE" w:rsidP="0012121B">
      <w:pPr>
        <w:pStyle w:val="4"/>
        <w:ind w:left="0"/>
      </w:pPr>
    </w:p>
    <w:p w14:paraId="01E1AA22" w14:textId="77777777"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14:paraId="494880F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7D8765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4E5E5E2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54E362A"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7480ADB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7962C9E"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273A4DBE"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02C5292D"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60C94AD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2548C30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36E680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D9A1D93"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4C6D776E"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1E8B8783"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14:paraId="69DA6A2E"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14:paraId="7B284C6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54075E76"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14:paraId="39BFAF4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14:paraId="09B52665"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058EA91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14:paraId="4CFA8EC2"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43437E6B" w14:textId="77777777"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0F55B5D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662D2928"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D90C4A3"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65D48AA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5D77EEF"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572D69FE"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044826F2"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5F0AB41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8AB5CE0"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2116CFA6"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0328D7B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50E85B1A"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7CFBC332"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17C4255"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7709A9BE"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48C1C95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4D552CD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7A572EB"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14:paraId="01367A2A"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14:paraId="21F95A1A"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14:paraId="76025DCD"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14:paraId="53D57C5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0F14CE"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1D9DF376"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14:paraId="4F91BA6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14:paraId="24A9C928"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2096CA0B"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14:paraId="53D1B88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2FA1C7A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6C75F22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3D7350F"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721B3C2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19E00E8C"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439ACA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467DD89"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3FAA98C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0EB3D32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3B73B62"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476DE063"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5D46223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669C43B1"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13DDCCB9"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14:paraId="3F038C8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6320CA7"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491C29B3"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5878995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25A0366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E535740"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E46D937"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6F07D7D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1AF02A2D"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0A8EB68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FFCF2AC"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45F6689B"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1917DE06"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43AD4C3E"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14:paraId="6A52CBF9"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05680D6A"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03D75BF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7EF34D8"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2ECB2BD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435CD9C0"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5C1A790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7EA12EE5"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0890F9FC"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3CD2F68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0447E1C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AC3447"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6D5E641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5933314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1BF5758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14:paraId="32AAEA54"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14:paraId="61EC5F0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14:paraId="4406401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3ED5CD8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2B3ABB1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07273AC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707396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14:paraId="3B317B4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4535DB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3D3EDFD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14:paraId="301D208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6875BF7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83E618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14:paraId="5C30BEE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14:paraId="5518809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14:paraId="280A883C"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37193C0A"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E21281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14:paraId="390C001A"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1C6CC80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14437610"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7B15076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14:paraId="70C9A7BF"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14:paraId="0335468C"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2DE01B96"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098F223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14:paraId="53203E7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170A4F8D"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14:paraId="019A9DA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14:paraId="239EE9C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227C716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B169103"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BC5D819"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00001B87"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1F2CBD25"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26109A4"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2FBB87A2"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484F2E63"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20B3725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F356BEA"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14:paraId="5F79A55B"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58C97A7C"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446CCC80"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14:paraId="1CEE2218" w14:textId="77777777" w:rsidR="00EB0DC0" w:rsidRPr="0074495D" w:rsidRDefault="00EB0DC0" w:rsidP="006940DA">
      <w:pPr>
        <w:pStyle w:val="4"/>
      </w:pPr>
      <w:bookmarkStart w:id="46" w:name="_Toc409691632"/>
      <w:bookmarkStart w:id="47" w:name="_Toc410653957"/>
      <w:bookmarkStart w:id="48" w:name="_Toc414553139"/>
    </w:p>
    <w:p w14:paraId="769EB327" w14:textId="77777777"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14:paraId="414BE776"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14:paraId="17FB834B"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6E89D87"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14:paraId="44F0103F"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48AC104F"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14:paraId="0BFA9539"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73B5C1D" w14:textId="77777777"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B49850D"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3E820642" w14:textId="77777777"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14:paraId="1D36F735" w14:textId="77777777" w:rsidR="00A339D1" w:rsidRPr="0074495D" w:rsidRDefault="00A339D1" w:rsidP="00FC65AF">
      <w:pPr>
        <w:pStyle w:val="afff8"/>
        <w:ind w:firstLine="709"/>
        <w:rPr>
          <w:b/>
          <w:szCs w:val="28"/>
        </w:rPr>
      </w:pPr>
      <w:r w:rsidRPr="0074495D">
        <w:rPr>
          <w:b/>
          <w:szCs w:val="28"/>
        </w:rPr>
        <w:t>Выпускник научится:</w:t>
      </w:r>
    </w:p>
    <w:p w14:paraId="60B66EF0"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14:paraId="51CAE05A"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6F0DBD8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14:paraId="7D2BCB69"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14277B5A"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49B3D71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134EFAA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14:paraId="57F1963A"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A1D218F"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14:paraId="7A9D59C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14:paraId="0189A6D9"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14:paraId="18D28303"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14:paraId="5EF8DC10" w14:textId="77777777"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14:paraId="0C1F2C38" w14:textId="77777777" w:rsidR="00A339D1" w:rsidRPr="0074495D" w:rsidRDefault="00A339D1" w:rsidP="00FC65AF">
      <w:pPr>
        <w:pStyle w:val="afff8"/>
        <w:ind w:firstLine="709"/>
        <w:rPr>
          <w:b/>
          <w:szCs w:val="28"/>
        </w:rPr>
      </w:pPr>
      <w:r w:rsidRPr="0074495D">
        <w:rPr>
          <w:b/>
          <w:szCs w:val="28"/>
        </w:rPr>
        <w:t>Выпускник научится:</w:t>
      </w:r>
    </w:p>
    <w:p w14:paraId="22F00669"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6D32A81C"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14:paraId="4B681C54"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14:paraId="74139A8E"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2F1D23D6"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0BF4921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14:paraId="40959C41"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469834EB"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14:paraId="5832E3E7"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5DE82A"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14:paraId="34A06588"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14:paraId="0863D6D2" w14:textId="77777777"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14:paraId="7934E38B" w14:textId="77777777"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14:paraId="7D0A409B" w14:textId="77777777" w:rsidR="00A339D1" w:rsidRPr="0074495D" w:rsidRDefault="00A339D1" w:rsidP="00FC65AF">
      <w:pPr>
        <w:pStyle w:val="afff8"/>
        <w:ind w:firstLine="709"/>
        <w:rPr>
          <w:b/>
          <w:szCs w:val="28"/>
        </w:rPr>
      </w:pPr>
      <w:r w:rsidRPr="0074495D">
        <w:rPr>
          <w:b/>
          <w:szCs w:val="28"/>
        </w:rPr>
        <w:t>Выпускник научится:</w:t>
      </w:r>
    </w:p>
    <w:p w14:paraId="0D5D76EB"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55A7CB8B"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14:paraId="213879D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14:paraId="0EA75852"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4F3F723"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5E5CE024"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2C0FAA88"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700DFAFF"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14:paraId="6362EF70"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14:paraId="65887D9E"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47FFBF"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14:paraId="252B2B1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41FD52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14:paraId="54406EC3" w14:textId="77777777"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46E620E1" w14:textId="77777777" w:rsidR="00437180" w:rsidRPr="0074495D" w:rsidRDefault="00437180" w:rsidP="00FC65AF">
      <w:pPr>
        <w:pStyle w:val="3"/>
        <w:spacing w:before="0" w:beforeAutospacing="0" w:after="0" w:afterAutospacing="0" w:line="360" w:lineRule="auto"/>
        <w:ind w:firstLine="709"/>
        <w:rPr>
          <w:szCs w:val="28"/>
        </w:rPr>
      </w:pPr>
      <w:bookmarkStart w:id="49" w:name="_Toc409691636"/>
    </w:p>
    <w:p w14:paraId="0588431D" w14:textId="77777777" w:rsidR="00B540EE" w:rsidRPr="0074495D" w:rsidRDefault="00A52363" w:rsidP="006940DA">
      <w:pPr>
        <w:pStyle w:val="4"/>
      </w:pPr>
      <w:bookmarkStart w:id="50" w:name="_Toc410653959"/>
      <w:bookmarkStart w:id="51" w:name="_Toc414553140"/>
      <w:r w:rsidRPr="0074495D">
        <w:t>1.2.</w:t>
      </w:r>
      <w:r w:rsidR="006940DA" w:rsidRPr="0074495D">
        <w:t>5.6.</w:t>
      </w:r>
      <w:r w:rsidR="00622153">
        <w:t xml:space="preserve"> </w:t>
      </w:r>
      <w:r w:rsidR="00B540EE" w:rsidRPr="0074495D">
        <w:t>Обществознание</w:t>
      </w:r>
      <w:bookmarkEnd w:id="49"/>
      <w:bookmarkEnd w:id="50"/>
      <w:bookmarkEnd w:id="51"/>
    </w:p>
    <w:p w14:paraId="57836E2D" w14:textId="77777777"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14:paraId="6826887D" w14:textId="77777777"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294F22F1"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14:paraId="5BFC30DF"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14:paraId="74EBB320"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1143C3D8"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14:paraId="6FBCFAA0"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14:paraId="3FE7BF11" w14:textId="77777777"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899BB3B" w14:textId="77777777"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CB087EB"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14:paraId="1B5B3923"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14:paraId="15ABA372" w14:textId="77777777"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74AA1AF0"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14:paraId="3CD850D0"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14:paraId="51A11D7E"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2CF55420"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5AA911EF"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14:paraId="2321F48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14:paraId="68AE14A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14:paraId="795AA34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14:paraId="2535DFFD"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1EDEABA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14:paraId="5F6AF43C"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25289D35"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14:paraId="2223B3F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14:paraId="4EBB45DF" w14:textId="77777777"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17458A1"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14:paraId="6778B914"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14:paraId="1D6134FF"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14:paraId="353ADBD3"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2E10088B"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38247CA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14:paraId="6ACE3F45"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14:paraId="055E33E7"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14:paraId="09F9E5E2"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52F4D515"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14:paraId="159F797F"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14:paraId="2204C21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14:paraId="2B960A9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14:paraId="362081AB"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14:paraId="181B55EA"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14:paraId="6BBBAED9" w14:textId="77777777"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A2FA78E"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14:paraId="313BBBA4"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14:paraId="5B9A603D"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4C6ADFF2" w14:textId="77777777"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B1E344F"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14:paraId="10C99C09"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14:paraId="2173B6E0"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14:paraId="6F3B6C4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14:paraId="55B64692"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14:paraId="4CBE3A43"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38CDF368"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14:paraId="4FFFB92B"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14:paraId="206F7F0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14:paraId="706962FE"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14:paraId="1607AB9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14:paraId="3F4EFA34" w14:textId="77777777"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53E16CC3"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14:paraId="0A1666CF"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14:paraId="1872D13E"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14:paraId="07D1FA4A" w14:textId="77777777"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14:paraId="1D7B964B"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2941719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14:paraId="4EAEBBF7"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14:paraId="206DC8F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14:paraId="2EC3D4EB"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14:paraId="29CC1AC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14:paraId="162B40B9"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14:paraId="145EAE2F"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14:paraId="0F4D04A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14:paraId="18B89B18"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14:paraId="7D22971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14:paraId="330A85F3"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14:paraId="35C19139" w14:textId="77777777"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5DECF84B"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6FE451D"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43AE4AA4"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14:paraId="10725F01"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14:paraId="0EB372A6"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14:paraId="1541F025"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DA68ADE"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14:paraId="192A2ECF"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14:paraId="02526B9B" w14:textId="77777777"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14:paraId="2EF6D9D3"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F0F3631"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14:paraId="159ECBAC"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14:paraId="07F83F1C"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14:paraId="5999BC6F"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14:paraId="79DECF0E"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14:paraId="73BA3907" w14:textId="77777777"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14:paraId="4A2AC5F1"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14:paraId="65F886E4"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0A5BB897" w14:textId="77777777"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14:paraId="7BC53193" w14:textId="77777777"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14:paraId="570BC17F" w14:textId="77777777"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14:paraId="790B10F5"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8966F74"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7E3E9712"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14:paraId="423676E3"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14:paraId="3E7BCB4A"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14:paraId="2E32B425" w14:textId="77777777"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14:paraId="6A35B63F" w14:textId="77777777"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14:paraId="299D81AE" w14:textId="77777777"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14:paraId="1A84AE2E"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6F1AD680" w14:textId="77777777"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14:paraId="73A3EAC0" w14:textId="77777777"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14:paraId="7271CA7F" w14:textId="77777777"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14:paraId="127268FE"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A329FAE"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14:paraId="1324B40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14:paraId="021B0D8B"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14:paraId="62E34C49"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14:paraId="44F26E9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14:paraId="2389F1DF"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14:paraId="7E10CF60"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14:paraId="65F08E22"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14:paraId="58899CB8"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14:paraId="324E2E0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14:paraId="7C48FE63"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14:paraId="1754041E"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14:paraId="0D2EB8F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14:paraId="547A6279"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14:paraId="7620A321"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D1F2DC2"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102B6696"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14:paraId="6C0B4CAD"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14:paraId="08896DEE" w14:textId="77777777"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14:paraId="1B4AF84A"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623E489"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14:paraId="4A031158"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72BD31EF"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14:paraId="5F319D47"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0D6B8596"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14:paraId="70F08855"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14:paraId="56AB119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14:paraId="7BCF09FF"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14:paraId="50BF7FA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14:paraId="5D915254"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B105BD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14:paraId="2DA06CEC"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14:paraId="7E7F7272"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14:paraId="7A568203" w14:textId="77777777"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14:paraId="63C69E01" w14:textId="77777777"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14:paraId="55A88260"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C9E79F0"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14:paraId="26B8B698"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14:paraId="1741A6DC"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14:paraId="4CAAFDE5"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14:paraId="56DB07F7"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14:paraId="2BCD7D67" w14:textId="77777777"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14:paraId="055096C3" w14:textId="77777777" w:rsidR="0093548C" w:rsidRPr="00475353" w:rsidRDefault="0093548C" w:rsidP="0012022C">
      <w:pPr>
        <w:pStyle w:val="3"/>
        <w:spacing w:before="0" w:beforeAutospacing="0" w:after="0" w:afterAutospacing="0" w:line="360" w:lineRule="auto"/>
        <w:ind w:firstLine="709"/>
        <w:rPr>
          <w:szCs w:val="28"/>
        </w:rPr>
      </w:pPr>
      <w:bookmarkStart w:id="52" w:name="_Toc409691637"/>
    </w:p>
    <w:p w14:paraId="7FB46F1C" w14:textId="77777777"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14:paraId="48176ED2"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14:paraId="46034CA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079F63E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08C85D3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14:paraId="09AD386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5559F2C7" w14:textId="77777777"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76C3A5F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4AC1ECB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14:paraId="0CA3CE9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338B4E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31817B3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4F605FF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14:paraId="3F4DA08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20143E2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43A203B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14:paraId="397636C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14:paraId="071FAD2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6542BAF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4C0B4AA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14:paraId="683AE57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14:paraId="3682046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14:paraId="34F0057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14:paraId="770F61F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14:paraId="242E9E4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2B7B816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C213F2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280FECE"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09BC08C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14:paraId="0DAA131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14:paraId="50AA12F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14:paraId="27A5A85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14:paraId="193867C1" w14:textId="77777777"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23F10F89" w14:textId="77777777"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14:paraId="71EDCBFD"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14:paraId="4AB7A537"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14:paraId="024A1603" w14:textId="77777777"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14:paraId="6F3B1B32" w14:textId="77777777"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14:paraId="498F5084"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14:paraId="1A10B26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14:paraId="0D988963"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14:paraId="2FDB536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14:paraId="0C1ACE3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14:paraId="7B64DD6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14:paraId="678DB93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14:paraId="4306567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14:paraId="652F8F2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6C94DF4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2645B10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5AA45EE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6ED8F70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14:paraId="148A2CE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14:paraId="13E94D8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7850AD1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4A0DB5F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14:paraId="0B0A470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14:paraId="2454AFC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14:paraId="5FE7B73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14:paraId="576C779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14:paraId="7735E2E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94EB77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14:paraId="0BE0704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14:paraId="3C3F06F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58FA0E2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14:paraId="0BFE271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14:paraId="302E824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14:paraId="0348F7B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14:paraId="215344F4" w14:textId="77777777" w:rsidR="00B540EE" w:rsidRPr="0074495D" w:rsidRDefault="00B540EE">
      <w:pPr>
        <w:spacing w:after="0" w:line="360" w:lineRule="auto"/>
        <w:ind w:firstLine="709"/>
        <w:jc w:val="both"/>
        <w:rPr>
          <w:rFonts w:ascii="Times New Roman" w:hAnsi="Times New Roman"/>
          <w:sz w:val="28"/>
          <w:szCs w:val="28"/>
        </w:rPr>
      </w:pPr>
    </w:p>
    <w:p w14:paraId="1288FD97" w14:textId="77777777"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14:paraId="2C755622" w14:textId="77777777"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2C762CBF"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14:paraId="4C9F5F6C"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191C8961"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14:paraId="76CF0B3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FEEAAB9"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14:paraId="021888C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0242E5E0"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5B7977BA"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14:paraId="5DF2F1A1"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4C2CA898"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684CB9C4"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14:paraId="627F794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F5C9A45"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2E971E1D"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766AF83A"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14:paraId="00C1C40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248A1D3B"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14:paraId="61902E5C"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14:paraId="734F612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74F7368"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4E0B2D07" w14:textId="3F175D23"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14:paraId="1DCB53FD"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1C61E0B6"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14:paraId="71F66AC0"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156A3047"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25CAD642"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718A59DF"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63A6AD2E"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0C4EB094"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41D8E2B3"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387DCB1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CE3FD14" w14:textId="77777777"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14:paraId="6170C10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3DAB194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67F6189A" w14:textId="7E5CE572"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14:paraId="671ABB49" w14:textId="77777777"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8FDC94" w14:textId="77777777"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14:paraId="350DD35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6E706AB8"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69BAF9B2"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14:paraId="450A0E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DD6B4F2" w14:textId="77777777"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14:paraId="20E87E9C" w14:textId="77777777"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14:paraId="124DE03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509F8B00" w14:textId="77777777"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13A463DB" w14:textId="77777777"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14:paraId="24978EC5" w14:textId="4CDB4F88"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14:paraId="654CD69C"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4FD1FD9B"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45FB0278"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14:paraId="499A834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7ABBBF2"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14:paraId="22561BBE"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14:paraId="5C72FFEB" w14:textId="77777777"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14:paraId="42D0C78B"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5E83EBEC"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05FEA111" w14:textId="1486FDD5"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14:paraId="1475C4F9"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051235FD"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26ADE0DC"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14:paraId="7798295E"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14:paraId="2377E600"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14:paraId="49BF426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623571"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57A8FE5A"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0932956B"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14:paraId="749AF1B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14:paraId="77384DD3" w14:textId="77777777"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14:paraId="460E8F2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37970D4F" w14:textId="77777777"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14:paraId="38E65B61" w14:textId="77777777"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14:paraId="784C5D3E" w14:textId="77777777"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14:paraId="24A21E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A87E4F8" w14:textId="77777777"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14:paraId="4A67FD9F"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12799C99"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5E795945"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7062950A"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10FC8CD5"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14:paraId="43B385F2"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59266217"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308DE9A4"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F4917E3" w14:textId="19C49DA9"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14:paraId="42263B1A"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14:paraId="4FB633E7"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BF20E7F"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3022CEF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26BAA3C" w14:textId="26E12899"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14:paraId="376E8FF9"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27960492"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14:paraId="413A28F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6F4229A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5843CB2C" w14:textId="77777777"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14:paraId="3BD62E20" w14:textId="77777777"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14:paraId="22B464F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7D92C579" w14:textId="77777777"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14:paraId="02AEC06D" w14:textId="26DF4502"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14:paraId="0518C6AE"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28AB3B8" w14:textId="5E6725E2"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14:paraId="3E1D4E49" w14:textId="77777777"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055116CF" w14:textId="77777777"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14:paraId="12E4BB8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BFBB41C" w14:textId="77777777"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14:paraId="3239969A" w14:textId="77777777" w:rsidR="00FF65A6" w:rsidRPr="0074495D" w:rsidRDefault="00FF65A6" w:rsidP="00902E25">
      <w:pPr>
        <w:pStyle w:val="3"/>
        <w:spacing w:before="0" w:beforeAutospacing="0" w:after="0" w:afterAutospacing="0" w:line="360" w:lineRule="auto"/>
        <w:rPr>
          <w:szCs w:val="28"/>
        </w:rPr>
      </w:pPr>
    </w:p>
    <w:p w14:paraId="6653524F" w14:textId="77777777"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14:paraId="25897BAA"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659EFDE"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14:paraId="6353D995"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22CF2357" w14:textId="77777777"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14:paraId="7F8B7DE5" w14:textId="77777777"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14:paraId="2569AA5C" w14:textId="362525DF"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14:paraId="61B9621D"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FF5D27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14:paraId="3497261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259C6565"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7BEA99E5"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14:paraId="721EEDF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279BD54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2052CA3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14:paraId="232427E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14:paraId="3D1C6C51"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14:paraId="06742244"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0533F14"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04A7BAD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31B74BAE"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14:paraId="5FDF24E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0E98ACAF"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12257079"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14:paraId="41587C97"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7AB09441"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14:paraId="633474ED"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E7696EA"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14:paraId="568881A6"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14:paraId="4DE293D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084EBDC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4FD456B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14:paraId="20104E6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14:paraId="2C9C92A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14:paraId="0DB38E61"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14:paraId="3C69D41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14:paraId="42F945D3"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14:paraId="6FF88B96"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D0FF4D3"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14:paraId="58301B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48AAE07B" w14:textId="77777777"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14:paraId="5E72A2A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14:paraId="6ED7B870" w14:textId="5FC3A994"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14:paraId="64CB889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6F44C67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14:paraId="3C7F0F3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14:paraId="71766865" w14:textId="704D77FE"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14:paraId="668FE13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38C055B2" w14:textId="67013452"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14:paraId="45A46F8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05723B2"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3A015076"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14:paraId="5F788ED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2F0BBA8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14:paraId="6FFE7A6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14:paraId="10AB446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14:paraId="156AC0C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14:paraId="3B71C0E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14:paraId="1602ED8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14:paraId="095F6568"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14:paraId="2BC208F2"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DDDEE4D"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14:paraId="560BD743"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14:paraId="1F4E16A2"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14:paraId="11C710E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14:paraId="1CE055C5"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654736F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781477BF" w14:textId="3441211B"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14:paraId="4442C84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510B4428"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14:paraId="38429AF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6E4070F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393A8F2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169248FF"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05072E37"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7F84A3B5"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14:paraId="1E894BA5"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1427BA3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31F3EBF" w14:textId="77777777"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14:paraId="70B707C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38B1D700"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14:paraId="1991EAF3"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14:paraId="0DEF3EDA"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14:paraId="2E4AEB1E"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14:paraId="0B2AA10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D70A684" w14:textId="77777777"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14:paraId="65B10465"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53028D01" w14:textId="77777777"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23E831F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DD07E1C" w14:textId="77777777"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14:paraId="6282BB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4C5895F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7D7D535B" w14:textId="419FD131"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14:paraId="4BF3C03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14:paraId="61220F6A"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2B64500" w14:textId="77777777"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14:paraId="5581F5A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75B8F93A"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14:paraId="543E1ACF"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975109"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14:paraId="610CBE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14:paraId="40ED8FE0"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14:paraId="74B5608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4551A4"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14:paraId="1759F3BF"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14:paraId="70E8A0E7"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2771B8CD" w14:textId="77777777"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14:paraId="50CB661D" w14:textId="6075AEAF"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14:paraId="261957F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550EBCF" w14:textId="77777777"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14:paraId="7C7343CE"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CFD2D58"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47C17E62"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14:paraId="651A415A" w14:textId="77777777"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14:paraId="3B4A0C09"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22BC9627" w14:textId="1DBB599A"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14:paraId="37D92AB0"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21477795" w14:textId="77777777"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14:paraId="4DC35A35" w14:textId="37691D3F"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14:paraId="5A687D3E"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75999321"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1FAE5080"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14:paraId="7D530D8C"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14:paraId="763BA5E6"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14:paraId="69585413"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7C9E4FEA"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14:paraId="606CBD3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6A4C97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14:paraId="3AD1C12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14:paraId="1BECF19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6BFC9BD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4F4A36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482EC90B" w14:textId="5693CB7C"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14:paraId="45E37E2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436C02E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14:paraId="21B906A1"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14:paraId="524021BC"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14:paraId="015AFB93"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14:paraId="1A71D47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BF0136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64250A4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7C09372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14:paraId="0895A90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14:paraId="70829E6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5E03B0F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14:paraId="4EA965D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53B424E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40F9405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14:paraId="3525EB79" w14:textId="7EF226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14:paraId="0AC75EB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1D888F0F"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1AE4F55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14:paraId="5CA5AC2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14:paraId="5AC9426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14:paraId="76066AFF"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F43AE32"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14:paraId="127EB438"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14:paraId="21D48C2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72119CC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28B7FAE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14:paraId="352202F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14:paraId="74D9297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14:paraId="4A1831E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w14:anchorId="5DC74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0159565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w14:anchorId="40D00886">
          <v:shape id="_x0000_i1026" type="#_x0000_t75" style="width:86.4pt;height:22.2pt" o:ole="">
            <v:imagedata r:id="rId11" o:title=""/>
          </v:shape>
          <o:OLEObject Type="Embed" ProgID="Equation.DSMT4" ShapeID="_x0000_i1026" DrawAspect="Content" ObjectID="_1501595651" r:id="rId12"/>
        </w:object>
      </w:r>
      <w:r w:rsidRPr="0074495D">
        <w:rPr>
          <w:rFonts w:ascii="Times New Roman" w:hAnsi="Times New Roman"/>
          <w:i/>
          <w:sz w:val="28"/>
          <w:szCs w:val="28"/>
        </w:rPr>
        <w:t>;</w:t>
      </w:r>
    </w:p>
    <w:p w14:paraId="1D3FB1B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w14:anchorId="07E3E356">
          <v:shape id="_x0000_i1027" type="#_x0000_t75" style="width:36pt;height:21.6pt" o:ole="">
            <v:imagedata r:id="rId13" o:title=""/>
          </v:shape>
          <o:OLEObject Type="Embed" ProgID="Equation.DSMT4" ShapeID="_x0000_i1027" DrawAspect="Content" ObjectID="_1501595652" r:id="rId14"/>
        </w:object>
      </w:r>
      <w:r w:rsidRPr="0074495D">
        <w:rPr>
          <w:rFonts w:ascii="Times New Roman" w:hAnsi="Times New Roman"/>
          <w:i/>
          <w:sz w:val="28"/>
          <w:szCs w:val="28"/>
        </w:rPr>
        <w:t>;</w:t>
      </w:r>
    </w:p>
    <w:p w14:paraId="2F911C1C"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14:paraId="6CF03037"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14:paraId="5576AA3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14:paraId="446CB9C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14:paraId="1A1ED65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14:paraId="2C10938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14:paraId="12F975EC"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2D8F3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79DBF875"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06D7ABA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1AE0BE9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14:paraId="3AFD9FE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2EEBEEA2" w14:textId="53FD3801"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14:paraId="2C2E798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w14:anchorId="4C9507E0">
          <v:shape id="_x0000_i1028" type="#_x0000_t75" style="width:64.8pt;height:28.8pt" o:ole="">
            <v:imagedata r:id="rId15" o:title=""/>
          </v:shape>
          <o:OLEObject Type="Embed" ProgID="Equation.DSMT4" ShapeID="_x0000_i1028" DrawAspect="Content" ObjectID="_150159565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w14:anchorId="0C5BE79B">
          <v:shape id="_x0000_i1029" type="#_x0000_t75" style="width:43.2pt;height:14.4pt" o:ole="">
            <v:imagedata r:id="rId17" o:title=""/>
          </v:shape>
          <o:OLEObject Type="Embed" ProgID="Equation.DSMT4" ShapeID="_x0000_i1029" DrawAspect="Content" ObjectID="_1501595654" r:id="rId18"/>
        </w:object>
      </w:r>
      <w:r w:rsidR="00637DF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637DF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w14:anchorId="3CD0E6DF">
          <v:shape id="_x0000_i1030" type="#_x0000_t75" style="width:36pt;height:14.4pt" o:ole="">
            <v:imagedata r:id="rId19" o:title=""/>
          </v:shape>
          <o:OLEObject Type="Embed" ProgID="Equation.DSMT4" ShapeID="_x0000_i1030" DrawAspect="Content" ObjectID="_1501595655" r:id="rId20"/>
        </w:object>
      </w:r>
      <w:r w:rsidR="004D5819">
        <w:fldChar w:fldCharType="begin"/>
      </w:r>
      <w:r w:rsidR="004D5819">
        <w:fldChar w:fldCharType="separate"/>
      </w:r>
      <w:r w:rsidRPr="0074495D">
        <w:rPr>
          <w:rFonts w:ascii="Times New Roman" w:eastAsia="Times New Roman" w:hAnsi="Times New Roman"/>
          <w:bCs/>
          <w:i/>
          <w:noProof/>
          <w:position w:val="-10"/>
          <w:sz w:val="28"/>
          <w:szCs w:val="28"/>
        </w:rPr>
        <w:drawing>
          <wp:inline distT="0" distB="0" distL="0" distR="0" wp14:anchorId="3535D061" wp14:editId="6C87EB2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w14:anchorId="355465A6">
          <v:shape id="_x0000_i1031" type="#_x0000_t75" style="width:28.8pt;height:14.4pt" o:ole="">
            <v:imagedata r:id="rId22" o:title=""/>
          </v:shape>
          <o:OLEObject Type="Embed" ProgID="Equation.DSMT4" ShapeID="_x0000_i1031" DrawAspect="Content" ObjectID="_1501595656" r:id="rId23"/>
        </w:object>
      </w:r>
      <w:r w:rsidRPr="0074495D">
        <w:rPr>
          <w:rFonts w:ascii="Times New Roman" w:hAnsi="Times New Roman"/>
          <w:bCs/>
          <w:i/>
          <w:sz w:val="28"/>
          <w:szCs w:val="28"/>
        </w:rPr>
        <w:t>;</w:t>
      </w:r>
    </w:p>
    <w:p w14:paraId="0DF9A84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w14:anchorId="01CC532C">
          <v:shape id="_x0000_i1032" type="#_x0000_t75" style="width:85.8pt;height:14.4pt" o:ole="">
            <v:imagedata r:id="rId24" o:title=""/>
          </v:shape>
          <o:OLEObject Type="Embed" ProgID="Equation.DSMT4" ShapeID="_x0000_i1032" DrawAspect="Content" ObjectID="_1501595657" r:id="rId25"/>
        </w:object>
      </w:r>
      <w:r w:rsidRPr="0074495D">
        <w:rPr>
          <w:rFonts w:ascii="Times New Roman" w:hAnsi="Times New Roman"/>
          <w:i/>
          <w:sz w:val="28"/>
          <w:szCs w:val="28"/>
        </w:rPr>
        <w:t xml:space="preserve">; </w:t>
      </w:r>
    </w:p>
    <w:p w14:paraId="3DB9A36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5BD962F" w14:textId="345A54D5"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14:paraId="253749A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14:paraId="5511C84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14:paraId="263C937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14:paraId="7CF165D6"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3DCB26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14:paraId="54B44C5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14:paraId="23E09CC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7AEBB14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3EFD882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1F5C137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2A63558F"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3FD61190"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14:paraId="126C872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68897B5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D4EB8AF"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14:paraId="50101539"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14:paraId="140B0B18"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06B553F7"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562DFB4" w14:textId="08753A63"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14:paraId="6D2CE656"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14:paraId="6E8D6B73" w14:textId="77777777"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425FFE82" w14:textId="144D94A0"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14:paraId="77B39212"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14:paraId="3EF7BC5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14:paraId="4102377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14:paraId="0D17B258"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14:paraId="61219E1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14:paraId="61BA4360"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1B7991C"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B799BD7" w14:textId="7F4B7B7D"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14:paraId="435C6AA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B75A4C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14:paraId="7B3F1AA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3EEEEAB0"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EAE306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14:paraId="2B8326A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14:paraId="616D87E3"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14:paraId="4202FF68"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14:paraId="080D20D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AB256D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14:paraId="26BB25F1" w14:textId="77777777"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14:paraId="74AB574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C41337C"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14:paraId="1C610878"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18EB72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14:paraId="6B14A7D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12787D37"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14:paraId="336855D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14:paraId="44B0D432"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14:paraId="4EC94E84"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14:paraId="1BD5FB5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14:paraId="7B171256" w14:textId="0DCD618D"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14:paraId="3F276B1F"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6456418"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14:paraId="0F1DD2C6"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062BB88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5653725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14:paraId="5A55E57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14:paraId="2C501397"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70C652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14:paraId="5190F5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4122B29A" w14:textId="1F5CE3EA"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6B2A9D67" w14:textId="49A058A1"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14:paraId="5CE561FE" w14:textId="2775036A"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14:paraId="66ED2490" w14:textId="77777777"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2A0999B"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14:paraId="56319B5C"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14:paraId="4822004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5B714DD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14:paraId="24C39409" w14:textId="4F10B4B3"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14:paraId="7E12E4D3"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35E15E66"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14:paraId="21EF50B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74F73D69"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4BFBDE4E"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14:paraId="188C253D"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537D52E6" w14:textId="4EF123E6"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09E2352C"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14:paraId="461E96E0" w14:textId="77777777"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14:paraId="1E8EEA9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BC97252"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14:paraId="2A33B617"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1CDD6567"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7487DA1C"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1AC75F22"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14:paraId="6D9951AC"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2DDF27C6"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14:paraId="6505AD2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25D14D73"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14:paraId="6994EDCC"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14:paraId="11738DB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14:paraId="191080D2"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14:paraId="292ABBE0" w14:textId="77777777"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14:paraId="67765411"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14:paraId="41840C42"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01D71207" w14:textId="13FB0579"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14:paraId="32DB460C"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11B1A59"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27CE8699"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14:paraId="390E7340"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14:paraId="7A6825A7"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14:paraId="08797BD8"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14:paraId="3790D0D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A83A2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14:paraId="55CC65B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14:paraId="1D667B5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7F958C7E"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273BB53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14:paraId="38A3A0C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14:paraId="785BA2B2"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14:paraId="6E7D6D8A"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14:paraId="5CE0301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14:paraId="1FA2681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47FB32A"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14:paraId="22091B51"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14:paraId="5269A9B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AA0F9F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4CA372A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14:paraId="3572EB7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14:paraId="14BF991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1561841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14:paraId="591533A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14:paraId="1D6C857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6747CA6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14:paraId="482C3AB7" w14:textId="200DC169"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14:paraId="63D556E5" w14:textId="7F4215A9"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14:paraId="0A7375E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14:paraId="0A7F9356"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14:paraId="5B44115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14:paraId="5D5A6BA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14:paraId="70DFF9B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169F6580" wp14:editId="7C05A0E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7EFB1170" wp14:editId="00D8ED3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end"/>
      </w:r>
    </w:p>
    <w:p w14:paraId="5B7B055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987E4BF"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14:paraId="0D5F3195"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14:paraId="17FDCB77" w14:textId="77777777"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14:paraId="7E735FC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2B2D72EA"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099E41F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14:paraId="17557B1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14:paraId="456023C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14:paraId="144A78B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14:paraId="0806E1E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14:paraId="0B14017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14:paraId="19897A84"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14:paraId="4A2DE19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14:paraId="5D3403D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14:paraId="2F8452D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26A754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14:paraId="492295C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14:paraId="4ED839AD"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14:paraId="5829788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14:paraId="4A02260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4F7A3AA7" w14:textId="08FEB529"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1F28FD8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w14:anchorId="1D108C94">
          <v:shape id="_x0000_i1033" type="#_x0000_t75" style="width:28.8pt;height:14.4pt" o:ole="">
            <v:imagedata r:id="rId22" o:title=""/>
          </v:shape>
          <o:OLEObject Type="Embed" ProgID="Equation.DSMT4" ShapeID="_x0000_i1033" DrawAspect="Content" ObjectID="_1501595658" r:id="rId27"/>
        </w:object>
      </w:r>
      <w:r w:rsidRPr="0074495D">
        <w:rPr>
          <w:rFonts w:ascii="Times New Roman" w:hAnsi="Times New Roman"/>
          <w:bCs/>
          <w:sz w:val="28"/>
          <w:szCs w:val="28"/>
        </w:rPr>
        <w:t>;</w:t>
      </w:r>
    </w:p>
    <w:p w14:paraId="0292C3E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w14:anchorId="1EEDD572">
          <v:shape id="_x0000_i1034" type="#_x0000_t75" style="width:50.4pt;height:14.4pt" o:ole="">
            <v:imagedata r:id="rId28" o:title=""/>
          </v:shape>
          <o:OLEObject Type="Embed" ProgID="Equation.DSMT4" ShapeID="_x0000_i1034" DrawAspect="Content" ObjectID="_150159565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w14:anchorId="252246ED">
          <v:shape id="_x0000_i1035" type="#_x0000_t75" style="width:85.8pt;height:14.4pt" o:ole="">
            <v:imagedata r:id="rId24" o:title=""/>
          </v:shape>
          <o:OLEObject Type="Embed" ProgID="Equation.DSMT4" ShapeID="_x0000_i1035" DrawAspect="Content" ObjectID="_1501595660" r:id="rId30"/>
        </w:object>
      </w:r>
      <w:r w:rsidRPr="0074495D">
        <w:rPr>
          <w:rFonts w:ascii="Times New Roman" w:hAnsi="Times New Roman"/>
          <w:sz w:val="28"/>
          <w:szCs w:val="28"/>
        </w:rPr>
        <w:t xml:space="preserve">; </w:t>
      </w:r>
    </w:p>
    <w:p w14:paraId="5371BCD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14:paraId="4D6795F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19F05B1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14:paraId="34E2D2E7"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14:paraId="7CC1AA1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14:paraId="2CA6AA0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0D532E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5E0E540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14:paraId="66BB874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14:paraId="4340D79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299B121F"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D13026F" w14:textId="2E78A416"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14:paraId="1D5127A1"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14:paraId="4D6A1405"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14:paraId="798ED70F"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7DD5315"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00C9378E" w14:textId="77777777"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14:paraId="4264FDDB"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14:paraId="376B8809"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14:paraId="334E9F88"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A4AEB36" w14:textId="653BB0B0"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14:paraId="572E6968" w14:textId="77777777"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14:paraId="2A8E9F1D" w14:textId="77777777"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14:paraId="3C7AD754"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FA3896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14:paraId="4FDB371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14:paraId="27DD652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737EE71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6674D16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14:paraId="2A9200C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14:paraId="3E33EFF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14:paraId="698A8AC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2FA2A1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14:paraId="522E7B1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14:paraId="5C360CE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14:paraId="209A1D6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14:paraId="53672C05" w14:textId="2B483F74"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3810A4B8" w14:textId="0DB70C0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14:paraId="718BE5B5"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14:paraId="1EF839C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3CE60CA" w14:textId="42551593"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0F63EDC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07A53D84" w14:textId="77777777"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14:paraId="6935A51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14:paraId="4A0BC07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14:paraId="3FE3964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14:paraId="1908339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6AAF60D2"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52250FF" w14:textId="5529889C"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708A3860" w14:textId="356AAB34"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14:paraId="01A1B0B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14:paraId="330611D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0AE7FE8A"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14:paraId="011CBC68"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46748975"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7FCA1B04"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077B5D6C" w14:textId="77777777"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14:paraId="22BB9A2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216950E"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14:paraId="0760F25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2D3E76B5"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14:paraId="505CDBF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156E6C6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14:paraId="484108E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01FE5D5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14:paraId="164F453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7A1E554C" w14:textId="44C617AE"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14:paraId="78BB360C"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14:paraId="41156AD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B1678A"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14:paraId="49DE0F5F"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67007B43"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14:paraId="1885ABAF"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14:paraId="5B181318"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14:paraId="45A1543D"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9297DCD"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14:paraId="27CC12EA"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14:paraId="5AFE74FF"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6EDB3A3E" w14:textId="77777777"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14:paraId="6B565408"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69E2AC51"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37F9918B" w14:textId="77777777"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14:paraId="7C514D78"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5615FBD7" w14:textId="77777777"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14:paraId="246B3BB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40DE1EA4"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44A408A" w14:textId="77777777"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14:paraId="4F9AA222"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7A4ACE6F"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14:paraId="22DE8198"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4D1E7511"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14:paraId="247DE6A4"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0D05F6C6" w14:textId="77777777"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38D8D190" w14:textId="77777777"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14:paraId="70EC4DA9"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346C501F"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3A4A7553"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14:paraId="5583D69B" w14:textId="7E874772"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14:paraId="3DCCCFE6" w14:textId="77777777" w:rsidR="000778F8" w:rsidRPr="0074495D" w:rsidRDefault="000778F8" w:rsidP="0012121B">
      <w:pPr>
        <w:rPr>
          <w:rFonts w:ascii="Times New Roman" w:hAnsi="Times New Roman"/>
        </w:rPr>
      </w:pPr>
    </w:p>
    <w:p w14:paraId="7550915A" w14:textId="77777777"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14:paraId="2EE531FE" w14:textId="77777777"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9BBA056"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14:paraId="1E02CC86" w14:textId="1EBD691C"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14:paraId="6C6CFCE1"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14:paraId="2C2E3987"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0461B834"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14:paraId="33E4534C"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595C4B1F"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14:paraId="44BACD29"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14:paraId="4D5D831F"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14:paraId="177C2550"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10B03ADE" w14:textId="42697524"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14:paraId="53CF1117" w14:textId="77777777"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14:paraId="49CF9345"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3B5197D5"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43A9115"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15DCB024"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14:paraId="4E5E22EE"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14:paraId="0C6ED3BD"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12BDB3E2"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14:paraId="12AA9DC0"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36728E84" w14:textId="77777777"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63D22788"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1043747C"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06D877FE"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14:paraId="397FEE91" w14:textId="77777777"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14:paraId="7BEFF95A"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14:paraId="403DF93E"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248F89A1"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319FB19E"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14:paraId="566DC2DA"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14:paraId="4BD917D6" w14:textId="77777777"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14:paraId="62744322" w14:textId="77777777"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214059C0" w14:textId="77777777"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14:paraId="3CBFF1E4"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2AAF9B2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DE12E5F" w14:textId="62BFBE31"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14:paraId="32BCB340"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0C3575B2"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9F0E02A"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14:paraId="28D4956F"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7E7585A2"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7D948E89"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14:paraId="472D132F" w14:textId="77777777"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2745BDD4"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14:paraId="399039FE"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14:paraId="6D0DA627"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14:paraId="3FAC210D"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497CC55E"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14:paraId="52AC723A"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14:paraId="3CA6F50F"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14:paraId="6C14200E" w14:textId="77777777"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14:paraId="5B1EB098" w14:textId="77777777"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14:paraId="4369ACA2"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48108E87"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E38BC6A"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14:paraId="21A11383"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14:paraId="3B765CBC"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14:paraId="46D07176"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14:paraId="459D9B8D" w14:textId="77777777"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4A654857" w14:textId="77777777"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14:paraId="2A94FC76"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14:paraId="30A5FFF4"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14:paraId="6B58F93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14:paraId="4F5EDC46"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053542F9"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14:paraId="67570041"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14:paraId="0FB1A77D" w14:textId="77777777"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14:paraId="2D733323" w14:textId="4E1437E6"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14:paraId="377D9F8E" w14:textId="78B15EAC"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14:paraId="695EDC41" w14:textId="77777777"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14:paraId="7734A95D" w14:textId="77777777"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14:paraId="3A524960"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01D5B3A2"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14:paraId="7E58F376"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14:paraId="3580FD1E"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307B2D0F"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14:paraId="007C6508"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14:paraId="3F3C8972" w14:textId="77777777"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14:paraId="1071B455" w14:textId="77777777"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14:paraId="751FDE9E" w14:textId="77777777"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14:paraId="62AC4703" w14:textId="77777777" w:rsidR="00AC7420" w:rsidRPr="0074495D" w:rsidRDefault="00AC7420" w:rsidP="00941C6C">
      <w:pPr>
        <w:pStyle w:val="3"/>
        <w:spacing w:before="0" w:beforeAutospacing="0" w:after="0" w:afterAutospacing="0" w:line="360" w:lineRule="auto"/>
        <w:ind w:firstLine="709"/>
        <w:rPr>
          <w:szCs w:val="28"/>
        </w:rPr>
      </w:pPr>
      <w:bookmarkStart w:id="69" w:name="_Toc409691640"/>
    </w:p>
    <w:p w14:paraId="062D226C" w14:textId="77777777"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14:paraId="0C8E450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8FAF56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14:paraId="5EA67FA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14:paraId="347B61A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7C5E7B3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4FAAD41C"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6798273D" w14:textId="77777777"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14:paraId="53262CA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7A8C9055"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14:paraId="7D8A028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28F62B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14:paraId="41C9C09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73EE6C1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14:paraId="1CB4DB1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14:paraId="6146A2A7"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DDAC69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7D00AA1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1D898F6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14:paraId="414FC0B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2BA19D0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7210E56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0D3CDF6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735272F6"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D1148B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5B1E9BE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0507C9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6AC9384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14:paraId="4480B9D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1966098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A876DA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3885BC8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7D9EC82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4F709D9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14:paraId="2E5975A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903676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14:paraId="52A39FA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6A31C34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121E7329"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14:paraId="3534ADFB" w14:textId="77777777"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14:paraId="410357F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14:paraId="38527A2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F24A7F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4C4DB13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5B943AB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609D26A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14:paraId="07E0493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26531B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3F324EC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0804A20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14:paraId="34C7A9F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ACFA1D9" w14:textId="77777777"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3A80E21E" w14:textId="77777777"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14:paraId="7D6F5C1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14:paraId="342D756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EFD414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64BE840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7BDCF48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69F0C3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EA51E0E"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14:paraId="1F7EEB23"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30F4E7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5D431B2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274954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7D8FD24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14:paraId="1182056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4416B2D0" w14:textId="77777777"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5D6A05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14:paraId="05D20E1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14:paraId="66732BB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6B6127D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0942D9A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14:paraId="64A3735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D8BB9F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14:paraId="246B681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14:paraId="47852F5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B75250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14:paraId="381A0E8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14:paraId="5AAD19F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14:paraId="3DCA7518" w14:textId="77777777" w:rsidR="00B540EE" w:rsidRPr="0074495D" w:rsidRDefault="00B540EE">
      <w:pPr>
        <w:spacing w:after="0" w:line="360" w:lineRule="auto"/>
        <w:ind w:firstLine="709"/>
        <w:jc w:val="both"/>
        <w:rPr>
          <w:rFonts w:ascii="Times New Roman" w:hAnsi="Times New Roman"/>
          <w:sz w:val="28"/>
          <w:szCs w:val="28"/>
        </w:rPr>
      </w:pPr>
    </w:p>
    <w:p w14:paraId="1AFAFB6E" w14:textId="77777777"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14:paraId="298C590B"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14:paraId="0840C9AD" w14:textId="77777777"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38859AAF"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788C052F"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EAFE592" w14:textId="77777777"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14:paraId="2D06D18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9A015EE"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14:paraId="0D764406"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0D1C57B3"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135D2660"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14:paraId="7795FB20" w14:textId="77777777"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14:paraId="4FCFFB0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8DF087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1F53FEB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14:paraId="74608647"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14:paraId="360C4808"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14:paraId="103426A9"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14:paraId="3BBBED5F"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338E3665"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14:paraId="71C99535" w14:textId="77777777"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5D6E0E4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6225EB7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63C821BB"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14:paraId="0FC2DE6D" w14:textId="77777777"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14:paraId="41DBA6C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14:paraId="22992BE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14:paraId="69371FED"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02D0B878"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C418041"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7E1FAFC"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14:paraId="536656F5"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822E4CD"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DB04040"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3D9D9E6F"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62D3D13A"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730E9428" w14:textId="77777777"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14:paraId="1156A690"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440A8A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7F939776"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14:paraId="5C2686E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14:paraId="4D12EBB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69E9BF7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14:paraId="47633F53"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14:paraId="45814019"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0A84DCF9"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261DE06D"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63377044"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14:paraId="60DAC32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14:paraId="437DC94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14:paraId="4BA03470"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14:paraId="5C087FA2"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4D15469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442C9EE"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51498195"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14:paraId="0BFD0DF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14:paraId="060D9899"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14:paraId="52A3CD3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104BA8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5D75B1E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0737B0EF"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14:paraId="7E8B8083"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8CE0A90"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23782296"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14:paraId="52D39A06"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14:paraId="1AC8C79A"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14:paraId="239E163F"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2C82451"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14:paraId="5325D818"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14:paraId="6DDFF20D"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4355CBB1"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14:paraId="4D741F97"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14:paraId="7AECB8F9"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14:paraId="66810F7B"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003BD899"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14:paraId="12F1232D" w14:textId="77777777"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47DF34AA"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58F43242"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38EB7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14:paraId="41AEE843"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E11219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2243649F"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E77E07C"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27EBBBC8"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198FAD1E" w14:textId="77777777" w:rsidR="00B540EE" w:rsidRPr="0074495D" w:rsidRDefault="00B540EE">
      <w:pPr>
        <w:spacing w:after="0" w:line="360" w:lineRule="auto"/>
        <w:ind w:firstLine="709"/>
        <w:jc w:val="both"/>
        <w:rPr>
          <w:rFonts w:ascii="Times New Roman" w:hAnsi="Times New Roman"/>
          <w:sz w:val="28"/>
          <w:szCs w:val="28"/>
        </w:rPr>
      </w:pPr>
    </w:p>
    <w:p w14:paraId="37F119FC" w14:textId="77777777"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14:paraId="377EBA54" w14:textId="77777777"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13BF03E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14:paraId="22068C0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14:paraId="7036450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6D02F3A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14:paraId="254982D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14:paraId="102C543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14:paraId="0FA8402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14:paraId="44B15D5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14:paraId="635708F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14:paraId="1D00635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14:paraId="32F0F35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14:paraId="60B4943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14:paraId="0AA7F27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14:paraId="680E17F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14:paraId="7FBB7E2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14:paraId="56E2B8C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14:paraId="52D8008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14:paraId="4398875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14:paraId="4D8D081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14:paraId="367B70D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14:paraId="38A564F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14:paraId="3C20192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14:paraId="36728FF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14:paraId="6409CE8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14:paraId="6745A63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14:paraId="7605EE7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14:paraId="5C99E8F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14:paraId="178B9D0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14:paraId="6213159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14:paraId="112F2C3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14:paraId="59C06AA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14:paraId="45C8BB1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14:paraId="40BD8E0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14:paraId="42FEC9B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14:paraId="438D07C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14:paraId="14716EF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14:paraId="5EBB8AC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14:paraId="5BC77D8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14:paraId="0F26CB2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14:paraId="5E4D6D3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14:paraId="5B63B81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14:paraId="1B9A0D6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14:paraId="00018B2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14:paraId="5644235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0F0DC2F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14:paraId="1DFC473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14:paraId="724483C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14:paraId="498187F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14:paraId="0949308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14:paraId="57D8385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14:paraId="1CF60E0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14:paraId="2685647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14:paraId="666BB9A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14:paraId="4DBD99F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14:paraId="7DC7E32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14:paraId="7862543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14:paraId="6F4698C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14:paraId="025FE47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14:paraId="33CB3D9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14:paraId="17064D02" w14:textId="77777777"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67C501F8" w14:textId="77777777"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14:paraId="0BE9626F" w14:textId="77777777"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14:paraId="1371FFE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17736158"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14:paraId="406A1C5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41CD6E3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01097066"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14:paraId="6229B2AC"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74B8647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14:paraId="60F36227" w14:textId="77777777"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14:paraId="7409571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14:paraId="255F274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4E71EC6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14:paraId="03876565"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14:paraId="7C4980B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14:paraId="2ADC196B"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14:paraId="58C7DA0A"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14:paraId="06048602" w14:textId="77777777"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14:paraId="76959C1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649131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31329E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14:paraId="7DEA71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14:paraId="2612DB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14:paraId="3C892BD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14:paraId="756485D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14:paraId="2C6E762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14:paraId="24B848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CBBB04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14:paraId="5765A37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713D4E7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14:paraId="57F73E0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14:paraId="4314ACC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14:paraId="0B35144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14:paraId="0E57B44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5AC8C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14:paraId="57988E8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14:paraId="12A0CFA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14:paraId="3E4BD24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14:paraId="7DCEAAA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14:paraId="7C74F59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14:paraId="2DFDD17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14:paraId="7D59533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14:paraId="66DB2DE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14:paraId="017D537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14:paraId="3FF6929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14:paraId="716310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007D4C7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14:paraId="61EBCAE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14:paraId="2DD3A6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14:paraId="2BAA7CF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14:paraId="468809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14:paraId="6BD15B2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14:paraId="59A37A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14:paraId="6F8F3C0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14:paraId="64FF1F4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14:paraId="2A5ECF5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14:paraId="1245F8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14:paraId="216C7E2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5A2FC1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14:paraId="752CD0C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14:paraId="5352B4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26D98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0217AC0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14:paraId="613001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14:paraId="09A649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14:paraId="4B59513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14:paraId="3C8EBD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4AFFE2A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14:paraId="55A7BB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14:paraId="1EDD513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14:paraId="2B8264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14:paraId="4463FB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14:paraId="4AABA4D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14:paraId="35DFA1F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14:paraId="5F55AD7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14:paraId="74EB95A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0CD9EE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1FA290C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3A9953E0"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14:paraId="27337E96"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14:paraId="7D8BFB88"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14:paraId="7E3D95B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14:paraId="1BA4F9A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230943D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14:paraId="357D86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14:paraId="2B9211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1DAC52A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14:paraId="76EB0C4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14:paraId="3242200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14:paraId="2DD3CE0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14:paraId="319333A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7730D9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14:paraId="280CED5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14:paraId="12FAB77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14:paraId="375D30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14:paraId="0D125B7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14:paraId="144C33E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14:paraId="4A711EC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14:paraId="70B6B90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14:paraId="2CE4D0E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14:paraId="612F10E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14:paraId="65A81F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14:paraId="7DC854D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14:paraId="096C2B2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14:paraId="15BF554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14:paraId="68363DE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14:paraId="03F2D0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14:paraId="1541B7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14:paraId="152387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14:paraId="0F12463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14:paraId="4B1C8A7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14:paraId="20F8D2F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14:paraId="04C14DF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14:paraId="06D955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14:paraId="5AA936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14:paraId="288A449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14:paraId="5B77435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14:paraId="095ED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14:paraId="1665C4F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14:paraId="5941E1B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14:paraId="4F7C12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5D8D25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14:paraId="4A0B71E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14:paraId="341CD01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50686FF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14:paraId="519BBCC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14:paraId="5EA70A8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14:paraId="494B686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14:paraId="6CF2352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22EEEAC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14:paraId="42B259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4F2E779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14:paraId="44AF6CF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18F4430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6DBB603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14:paraId="486628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14:paraId="121B0BB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14:paraId="329DE7B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14:paraId="6ECE343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14:paraId="77B5DD5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14:paraId="16F88D9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585CF5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14:paraId="013C940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14:paraId="0C0865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39383FB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3DF0A3C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14:paraId="53C737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14:paraId="1C96AA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14:paraId="5B07DDB7"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14:paraId="57D199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EFAFCE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14:paraId="1DC3DF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7E5DB3C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14:paraId="6BC6B8D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14:paraId="41AD67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14:paraId="345F9C3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14:paraId="52F8646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14:paraId="1E31E59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14:paraId="7B41C7F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25A04C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11A6B6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14:paraId="43B3A2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14:paraId="5D69AD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14:paraId="3A1F78B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14:paraId="64673E3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67CB1BE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14:paraId="75FB194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3D06A6B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14:paraId="4337A5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14:paraId="48E687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14:paraId="4EDC23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14:paraId="6E5C55B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6750C33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14:paraId="205DF35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14:paraId="4F4C38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14:paraId="3A14EB3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14:paraId="4F8FC1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14:paraId="590D404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14:paraId="6C67F3C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14:paraId="6B0104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14:paraId="21041A1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14:paraId="3569E25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14:paraId="3A1BD7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14:paraId="59272B6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14:paraId="4EBA04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14:paraId="5144336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14:paraId="4073BA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14:paraId="32BB059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14:paraId="4BD1CA7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14:paraId="4A503C6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14:paraId="032AE0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14:paraId="1EE958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14:paraId="78ED81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14:paraId="4A8E023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14:paraId="44F6BA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14:paraId="485D19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36984C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14:paraId="0BB670C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14:paraId="7111C98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14:paraId="526D193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14:paraId="3E6CE6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14:paraId="72C3C0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14:paraId="5AAB4EF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79016C5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14:paraId="46A717A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14:paraId="13445DA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14:paraId="40C8C726" w14:textId="77777777" w:rsidR="00E53743" w:rsidRPr="0074495D" w:rsidRDefault="00E53743">
      <w:pPr>
        <w:spacing w:after="0" w:line="360" w:lineRule="auto"/>
        <w:ind w:firstLine="709"/>
        <w:jc w:val="both"/>
        <w:rPr>
          <w:rFonts w:ascii="Times New Roman" w:hAnsi="Times New Roman"/>
          <w:sz w:val="28"/>
          <w:szCs w:val="28"/>
        </w:rPr>
      </w:pPr>
    </w:p>
    <w:p w14:paraId="718CD897" w14:textId="77777777"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14:paraId="435E0640"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922A696" w14:textId="77777777"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14:paraId="115D7A1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14:paraId="4A21CE0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14:paraId="0DE8A35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14:paraId="30CE926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14:paraId="7FD243F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14:paraId="408550F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14:paraId="557EDFA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14:paraId="7F57DD8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14:paraId="68DAF45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14:paraId="32DC752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E8791A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14:paraId="41EB220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14:paraId="74867F5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14:paraId="66D07AB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14:paraId="67014C7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37DE9C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7229106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14:paraId="2C676CA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14:paraId="16C01AB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14:paraId="62CD7C0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14:paraId="001AFB9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2631D54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14:paraId="60CFB1F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14:paraId="1AEB99F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14:paraId="5B7F546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14:paraId="3ED5D6E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14:paraId="2CA2FDF8" w14:textId="77777777"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03F5CB9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14:paraId="0790380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14:paraId="42C2F62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14:paraId="4C6B2A0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14:paraId="4638879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14:paraId="01B784E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14:paraId="787256D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14:paraId="557AC73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14:paraId="623A11B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14:paraId="68C5F61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14:paraId="0D7F9A9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14:paraId="735972F5"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14:paraId="499C096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14:paraId="0220A92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14:paraId="3A05172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14:paraId="7055130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14:paraId="0AC89DD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14:paraId="4D5BD2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14:paraId="56A9C48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14:paraId="49E4CC8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14:paraId="69862E7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14:paraId="5BB0FDD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14:paraId="3006276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14:paraId="772334A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14:paraId="1CA88D8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14:paraId="094AC61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14:paraId="149D595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14:paraId="737905F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14:paraId="04E5D64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00593E1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14:paraId="7AAF3D2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14:paraId="2FCA3B1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14:paraId="7C48D60F" w14:textId="77777777"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14:paraId="11490A51"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A1D8B7C"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14:paraId="1A7CE785"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14:paraId="44CA9A21"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14:paraId="2B87C266"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14:paraId="123997CD"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14:paraId="468157A8"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6B0CAD1B"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14:paraId="6059E648"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73E4538F"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14:paraId="19669B60" w14:textId="77777777"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14:paraId="10636042" w14:textId="77777777" w:rsidR="006C7538" w:rsidRPr="0074495D" w:rsidRDefault="006C7538" w:rsidP="00C953A7">
      <w:pPr>
        <w:pStyle w:val="3"/>
        <w:spacing w:before="0" w:beforeAutospacing="0" w:after="0" w:afterAutospacing="0" w:line="360" w:lineRule="auto"/>
        <w:ind w:firstLine="709"/>
        <w:rPr>
          <w:rFonts w:eastAsia="Calibri"/>
          <w:i/>
          <w:szCs w:val="28"/>
        </w:rPr>
      </w:pPr>
    </w:p>
    <w:p w14:paraId="4F708829" w14:textId="77777777"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40836">
        <w:t xml:space="preserve"> </w:t>
      </w:r>
      <w:r w:rsidR="00B540EE" w:rsidRPr="0074495D">
        <w:t>Технология</w:t>
      </w:r>
      <w:bookmarkEnd w:id="84"/>
      <w:bookmarkEnd w:id="85"/>
      <w:bookmarkEnd w:id="86"/>
    </w:p>
    <w:p w14:paraId="2B2471F9"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14:paraId="30353892"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4C80E1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09D11BB1"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36200388"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14:paraId="05345506" w14:textId="77777777"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43AE67C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14:paraId="14CFF14C"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868A656"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14:paraId="31C1EDC9"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14:paraId="77CC08DD" w14:textId="77777777"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14:paraId="697D061C"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14:paraId="7C605BE0"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14:paraId="17B19C4F" w14:textId="0D53D2CB"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14:paraId="13C646F6"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389D110D"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CA3F6B6" w14:textId="77777777"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393C9FE6"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14:paraId="65CF1717" w14:textId="77777777"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14:paraId="54B5B3B5"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14:paraId="59BC053D"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14:paraId="1D21D0E0"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14:paraId="3556E171"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14:paraId="61136B24"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14:paraId="41021BAB"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14:paraId="08EC55ED"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14:paraId="6DA920AA"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14:paraId="0C57031C"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14:paraId="011F0BA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F0E241D"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7C8C335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299A8EE6"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14:paraId="2968DA35"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14:paraId="3687F620"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14:paraId="18F9FF6C"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49C884E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2C9ECA3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14:paraId="62C059F9"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14:paraId="084895EE"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63AC7139"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14:paraId="69808686"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14:paraId="02B5B553" w14:textId="77777777"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FF9E12F" w14:textId="77777777"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14:paraId="00408C1E"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14:paraId="474BFC51"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14:paraId="491B89B7"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14:paraId="407F14FC" w14:textId="77777777"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14:paraId="6654E9C7"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62995627" w14:textId="77777777"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14:paraId="2F8AEE5C"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7FE7113D"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14:paraId="5E8D5ED9" w14:textId="0CB7628A"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14:paraId="707C9740"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14:paraId="76C36C15"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421648F5"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14:paraId="6BF9A50F"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14:paraId="633E2A4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14:paraId="62E8F37B"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1DD1A20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0E41D969"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F3E5615" w14:textId="77777777"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14:paraId="65791B4C" w14:textId="77777777"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14:paraId="7219313C" w14:textId="77777777"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14:paraId="4B82C9F3"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14:paraId="738A528E"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1C8E054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14:paraId="0F6D39A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14:paraId="6C4992BB"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14:paraId="5D8F12AF"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14:paraId="54CC9C10"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14:paraId="488BFF82"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14:paraId="3DD5F512"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14:paraId="54277B05"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14:paraId="09A7539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14:paraId="733ED3D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14:paraId="4C5104D1"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14:paraId="5B32A48F"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14:paraId="40DFEB9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14:paraId="695E2AC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14:paraId="5C9B876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14:paraId="55A6715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14:paraId="6D56877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14:paraId="2B97EC46"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14:paraId="7E4FFFA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14:paraId="5E0EF19F"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14:paraId="7E583FB1"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1A906ED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14:paraId="31F86281"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14:paraId="20E7BE24"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14:paraId="7576254B"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14:paraId="5081B39E"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14:paraId="1AD49A87"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14:paraId="6938F69F" w14:textId="77777777"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14:paraId="495A19D6" w14:textId="724BF3BD"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14:paraId="209E0C0C"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14:paraId="6A40F20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14:paraId="58914C22"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14:paraId="59229588"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14:paraId="1ECF72CD"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14:paraId="1773E7A2"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14:paraId="5489FE6D"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14:paraId="4CF28DDD"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14:paraId="10393134"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7D214A2A"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14:paraId="012728E5"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14:paraId="5658819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14:paraId="1C6FE0F0"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14:paraId="0B1511C9"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14:paraId="4258012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14:paraId="4530B9F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14:paraId="795B042E"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14:paraId="33BC558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14:paraId="5B2A80A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14:paraId="0896414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14:paraId="075282D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14:paraId="0371D08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14:paraId="405A099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592E95F5" w14:textId="77777777"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14:paraId="6B3BC95E" w14:textId="77777777"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6FA9148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14:paraId="44858923"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14:paraId="51EAD490" w14:textId="66D28EEC"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14:paraId="38E971C7" w14:textId="36C1D7EA"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14:paraId="6EBEB47C" w14:textId="4585003A"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14:paraId="251EE70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14:paraId="2D925D59" w14:textId="1A669135"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14:paraId="6313FCB1" w14:textId="6BDD5373"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14:paraId="10D1F895" w14:textId="24D761A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14:paraId="623A1D48" w14:textId="465900C9"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14:paraId="6A8232FD" w14:textId="5F8008BE"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14:paraId="1FEAF9F7" w14:textId="4DDC462D"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14:paraId="14843B58" w14:textId="167D0E6F"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14:paraId="2FE564CE" w14:textId="569F62E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14:paraId="0E58F168" w14:textId="3BA15889"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14:paraId="0531C999" w14:textId="37CE50D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14:paraId="620FA981" w14:textId="0100367B"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14:paraId="0DE6992D" w14:textId="0036AF2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14:paraId="628F089F" w14:textId="4CEA33ED"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14:paraId="244A9B39" w14:textId="00380E6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14:paraId="5D319CEB" w14:textId="018D675A"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14:paraId="535DBA9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14:paraId="4DCBF6D1" w14:textId="28C2AAAF"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14:paraId="24C8801A" w14:textId="4F1ACC4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14:paraId="3AE7268F"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50BF0FDE" w14:textId="77777777"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14:paraId="4CD0A245" w14:textId="77777777"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7AEE1D1C"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14:paraId="1BDFB888"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14:paraId="70B6E88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14:paraId="3403B346"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14:paraId="0D0166AA" w14:textId="521AE67A"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14:paraId="09CC4042" w14:textId="6D08C2BD"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14:paraId="7BC9D5CD"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14:paraId="091C11A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14DE415C"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14:paraId="2D7E2C68" w14:textId="0423C67F"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14:paraId="5C7A5E48"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D7FDB74"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0D12CF2E"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14:paraId="25A2C99D"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14:paraId="711D64D3" w14:textId="77777777" w:rsidR="00B540EE" w:rsidRPr="0074495D" w:rsidRDefault="00B540EE">
      <w:pPr>
        <w:spacing w:after="0" w:line="360" w:lineRule="auto"/>
        <w:ind w:firstLine="709"/>
        <w:jc w:val="both"/>
        <w:rPr>
          <w:rFonts w:ascii="Times New Roman" w:hAnsi="Times New Roman"/>
          <w:sz w:val="28"/>
          <w:szCs w:val="28"/>
        </w:rPr>
      </w:pPr>
    </w:p>
    <w:p w14:paraId="0FB1D5DC" w14:textId="77777777"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14:paraId="34661F48"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14:paraId="4CCAD623"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1C85D36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550C1CB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4CB578F5"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68EE33D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1548452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1090E46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2196D5A1"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328E3A4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155ED03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7166DC0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12147AD3"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36B8A8A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14:paraId="6529CFE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14:paraId="1019993A"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14:paraId="4118046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14:paraId="516E0EC7"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14:paraId="0639D1F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337E8BC"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14:paraId="42E85A80"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6E4B10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E68FD50"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4CCACBB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1AF6FE3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1083FED8"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32D45D0A"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14:paraId="180227C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14:paraId="25BD6473"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14:paraId="6DC3511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14:paraId="790BAE5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14:paraId="502CDDC2" w14:textId="77777777"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14:paraId="64442953"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14:paraId="25F24ACB" w14:textId="77777777" w:rsidR="00B540EE" w:rsidRPr="00475353" w:rsidRDefault="00B540EE">
      <w:pPr>
        <w:spacing w:after="0" w:line="360" w:lineRule="auto"/>
        <w:ind w:firstLine="709"/>
        <w:jc w:val="both"/>
        <w:rPr>
          <w:rFonts w:ascii="Times New Roman" w:hAnsi="Times New Roman"/>
          <w:b/>
          <w:sz w:val="28"/>
          <w:szCs w:val="28"/>
        </w:rPr>
      </w:pPr>
    </w:p>
    <w:p w14:paraId="5B2C07F7" w14:textId="77777777"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14:paraId="433A6DBD" w14:textId="77777777"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390D1C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14:paraId="55CCFBF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14:paraId="33EAF47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14:paraId="57B0785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280604B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14:paraId="09EFA92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14:paraId="4A396B1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14:paraId="17CDA84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14:paraId="47BE30C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14:paraId="6661C22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14:paraId="4F61D15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14:paraId="76A8F6E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14:paraId="4B1414B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14:paraId="5C6C925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14:paraId="4C37F5B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14:paraId="19DA57F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14:paraId="686D09C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14:paraId="3A1BE9F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14:paraId="5BEC3D3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14:paraId="10F54A9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14:paraId="2D3A392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14:paraId="2DAF418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14:paraId="37724A1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14:paraId="3690161D"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14:paraId="50AD294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14:paraId="1E1490D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14:paraId="16051CA4"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14:paraId="5D286A3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14:paraId="727F810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14:paraId="208569C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14:paraId="3937730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14:paraId="1F44797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14:paraId="20F453E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14:paraId="5843629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14:paraId="2C2A120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14:paraId="650146FD" w14:textId="77777777"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14:paraId="7D0D529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14:paraId="03256BC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14:paraId="4DA488B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14:paraId="3C1E6D2A" w14:textId="77777777"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14:paraId="764EBF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14:paraId="4604F513"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14:paraId="473AA42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14:paraId="2FB86C9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14:paraId="512AE9C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14:paraId="7658042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14:paraId="29A382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00C1877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B75B58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0DC277E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14:paraId="787DC4A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14:paraId="0BEED9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14:paraId="650ACDB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14:paraId="6A831CE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14:paraId="42F8BCEF"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14:paraId="5B74EFB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14:paraId="301C5575" w14:textId="77777777"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14:paraId="4A074285" w14:textId="77777777"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14:paraId="138FBA11" w14:textId="77777777"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14:paraId="0BE1D82C" w14:textId="77777777"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14:paraId="722EDA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14:paraId="0A71707C"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14:paraId="3CF50D8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14:paraId="2013DA2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14:paraId="34A46D79" w14:textId="77777777"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14:paraId="23087EF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14:paraId="17FCAD6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14:paraId="53959ED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14:paraId="2DFC589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14:paraId="44DF0CD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14:paraId="3BFD781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14:paraId="05F4E33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14:paraId="1EBDC58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14:paraId="714F418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14:paraId="0892ADF2" w14:textId="77777777"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14:paraId="7E27C9C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14:paraId="5775696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14:paraId="4E58992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14:paraId="37F89B7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14:paraId="577077A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14:paraId="10AAF23A"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14:paraId="091B432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14:paraId="75EC363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14:paraId="01E7B56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14:paraId="31278597"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14:paraId="543CC2C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14:paraId="3A0943B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07824F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14:paraId="6C2DFA6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14:paraId="3AEB4A5C"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14:paraId="6F906D4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14:paraId="12BD566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14:paraId="04A8489F"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14:paraId="46F6ACC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004EAD1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14:paraId="6553866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056F91A" w14:textId="77777777"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14:paraId="339F35B6" w14:textId="77777777"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14:paraId="7DDC43BB" w14:textId="77777777"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061F5B1E" w14:textId="77777777"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14:paraId="7BF73CE0" w14:textId="77777777" w:rsidR="002F5340" w:rsidRPr="0074495D" w:rsidRDefault="002F5340" w:rsidP="0012121B">
      <w:pPr>
        <w:pStyle w:val="afffa"/>
        <w:ind w:firstLine="709"/>
        <w:rPr>
          <w:b/>
        </w:rPr>
      </w:pPr>
    </w:p>
    <w:p w14:paraId="56E7594E" w14:textId="77777777" w:rsidR="002F5340" w:rsidRPr="0074495D" w:rsidRDefault="002F5340" w:rsidP="0012121B">
      <w:pPr>
        <w:pStyle w:val="afffa"/>
        <w:ind w:firstLine="709"/>
        <w:rPr>
          <w:b/>
        </w:rPr>
      </w:pPr>
      <w:r w:rsidRPr="0074495D">
        <w:rPr>
          <w:b/>
        </w:rPr>
        <w:t>1.3.1. Общие положения</w:t>
      </w:r>
    </w:p>
    <w:p w14:paraId="0459EFF6" w14:textId="77777777"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0957760E" w14:textId="77777777"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14:paraId="7B58A7B6" w14:textId="77777777"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1326ECE7" w14:textId="77777777"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14:paraId="575B1017" w14:textId="77777777"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14:paraId="5B8528B5" w14:textId="77777777"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1E77863E" w14:textId="77777777" w:rsidR="002F5340" w:rsidRPr="0074495D" w:rsidRDefault="002F5340" w:rsidP="0012121B">
      <w:pPr>
        <w:pStyle w:val="afffa"/>
        <w:ind w:firstLine="709"/>
      </w:pPr>
      <w:r w:rsidRPr="0074495D">
        <w:t>Система оценки включает процедуры внутренней и внешней оценки.</w:t>
      </w:r>
    </w:p>
    <w:p w14:paraId="6A65ADDF" w14:textId="77777777"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14:paraId="59CC2A70" w14:textId="77777777" w:rsidR="002F5340" w:rsidRPr="0074495D" w:rsidRDefault="002F5340" w:rsidP="008914DC">
      <w:pPr>
        <w:pStyle w:val="afffa"/>
        <w:numPr>
          <w:ilvl w:val="0"/>
          <w:numId w:val="195"/>
        </w:numPr>
      </w:pPr>
      <w:r w:rsidRPr="0074495D">
        <w:t>стартовую диагностику,</w:t>
      </w:r>
    </w:p>
    <w:p w14:paraId="0884F025" w14:textId="77777777" w:rsidR="002F5340" w:rsidRPr="0074495D" w:rsidRDefault="002F5340" w:rsidP="008914DC">
      <w:pPr>
        <w:pStyle w:val="afffa"/>
        <w:numPr>
          <w:ilvl w:val="0"/>
          <w:numId w:val="195"/>
        </w:numPr>
      </w:pPr>
      <w:r w:rsidRPr="0074495D">
        <w:t>текущую и тематическую оценку,</w:t>
      </w:r>
    </w:p>
    <w:p w14:paraId="6EFD6CAB" w14:textId="77777777" w:rsidR="002F5340" w:rsidRPr="0074495D" w:rsidRDefault="002F5340" w:rsidP="008914DC">
      <w:pPr>
        <w:pStyle w:val="afffa"/>
        <w:numPr>
          <w:ilvl w:val="0"/>
          <w:numId w:val="195"/>
        </w:numPr>
      </w:pPr>
      <w:r w:rsidRPr="0074495D">
        <w:t>портфолио,</w:t>
      </w:r>
    </w:p>
    <w:p w14:paraId="0B3EC2ED" w14:textId="77777777" w:rsidR="002F5340" w:rsidRPr="0074495D" w:rsidRDefault="002F5340" w:rsidP="008914DC">
      <w:pPr>
        <w:pStyle w:val="afffa"/>
        <w:numPr>
          <w:ilvl w:val="0"/>
          <w:numId w:val="195"/>
        </w:numPr>
      </w:pPr>
      <w:r w:rsidRPr="0074495D">
        <w:t>внутришкольный мониторинг образовательных достижений,</w:t>
      </w:r>
    </w:p>
    <w:p w14:paraId="01C8B9AB" w14:textId="77777777" w:rsidR="002F5340" w:rsidRPr="0074495D" w:rsidRDefault="002F5340" w:rsidP="008914DC">
      <w:pPr>
        <w:pStyle w:val="afffa"/>
        <w:numPr>
          <w:ilvl w:val="0"/>
          <w:numId w:val="195"/>
        </w:numPr>
      </w:pPr>
      <w:r w:rsidRPr="0074495D">
        <w:t>промежуточную и итоговую аттестацию обучающихся.</w:t>
      </w:r>
    </w:p>
    <w:p w14:paraId="0C87981C" w14:textId="77777777"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14:paraId="48E32C7C" w14:textId="77777777"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14:paraId="4E2E785D" w14:textId="77777777"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14:paraId="67CC64D8" w14:textId="77777777"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14:paraId="2745A33D" w14:textId="77777777"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14:paraId="35941CCC"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14:paraId="0E219C73"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A7B8F31" w14:textId="77777777"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14:paraId="3131131C" w14:textId="6B82B719"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14:paraId="42B6D783" w14:textId="77777777"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14:paraId="7B769B39" w14:textId="10B7266E"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14:paraId="102DC35C" w14:textId="5D4A169C"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14:paraId="46AC586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5CC7E877"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7C2E0BE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14:paraId="0D8B5B43"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3638D19D"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14:paraId="3CCE3752"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14:paraId="4E2D22F9" w14:textId="77777777" w:rsidR="006E1EE0" w:rsidRPr="00475353" w:rsidRDefault="006E1EE0" w:rsidP="0012121B">
      <w:pPr>
        <w:pStyle w:val="afffa"/>
        <w:ind w:firstLine="709"/>
      </w:pPr>
    </w:p>
    <w:p w14:paraId="34A390A9" w14:textId="77777777"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01F173F2" w14:textId="77777777"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14:paraId="26F9C882" w14:textId="77777777" w:rsidR="002F5340" w:rsidRPr="0074495D" w:rsidRDefault="002F5340" w:rsidP="0012121B">
      <w:pPr>
        <w:pStyle w:val="afffa"/>
        <w:ind w:firstLine="709"/>
        <w:rPr>
          <w:iCs/>
        </w:rPr>
      </w:pPr>
      <w:r w:rsidRPr="0074495D">
        <w:t>1) сформированность основ гражданской идентичности личности;</w:t>
      </w:r>
    </w:p>
    <w:p w14:paraId="578DE28B" w14:textId="77777777"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7938CBA1" w14:textId="77777777"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14:paraId="12E8D73A" w14:textId="77777777"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099589BD" w14:textId="77777777"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48D1DDF1" w14:textId="77777777"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14:paraId="363C4EED" w14:textId="77777777"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14:paraId="42ACB4E9" w14:textId="77777777" w:rsidR="002F5340" w:rsidRPr="0074495D" w:rsidRDefault="002F5340" w:rsidP="008914DC">
      <w:pPr>
        <w:pStyle w:val="afffa"/>
        <w:numPr>
          <w:ilvl w:val="0"/>
          <w:numId w:val="193"/>
        </w:numPr>
        <w:ind w:left="0" w:firstLine="709"/>
      </w:pPr>
      <w:r w:rsidRPr="0074495D">
        <w:t>ответственности за результаты обучения;</w:t>
      </w:r>
    </w:p>
    <w:p w14:paraId="76A52E2D" w14:textId="77777777"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14:paraId="39E964E4" w14:textId="77777777"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14:paraId="49D05213" w14:textId="77777777"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14:paraId="57E9752C"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14:paraId="324103C2" w14:textId="7E5257E7"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14:paraId="0339FD1A" w14:textId="77777777"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14:paraId="62AF76D4"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14:paraId="006E9F8E"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14:paraId="2EEBAA5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14:paraId="21F33F80"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14:paraId="0BD7D9B2"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14:paraId="72C748B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14:paraId="623E25EE" w14:textId="77777777"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14:paraId="05420497" w14:textId="77777777" w:rsidR="002F5340" w:rsidRPr="0074495D" w:rsidRDefault="002F5340" w:rsidP="0012121B">
      <w:pPr>
        <w:pStyle w:val="afffa"/>
        <w:ind w:firstLine="709"/>
      </w:pPr>
      <w:r w:rsidRPr="0074495D">
        <w:t xml:space="preserve">Наиболее адекватными формами оценки </w:t>
      </w:r>
    </w:p>
    <w:p w14:paraId="50B6C243" w14:textId="77777777"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14:paraId="0E476108" w14:textId="77777777"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14:paraId="63621777" w14:textId="77777777"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452B2CD6" w14:textId="77777777"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14:paraId="2463EA35" w14:textId="77777777"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14:paraId="281CAC47" w14:textId="77777777"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F09DC08" w14:textId="77777777"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14:paraId="684B209B" w14:textId="6E17F2FD"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14:paraId="252EC456" w14:textId="77777777"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0E2ECB8C" w14:textId="77777777" w:rsidR="002F5340" w:rsidRPr="0074495D" w:rsidRDefault="002F5340" w:rsidP="0012121B">
      <w:pPr>
        <w:pStyle w:val="afffa"/>
        <w:ind w:firstLine="709"/>
      </w:pPr>
      <w:r w:rsidRPr="0074495D">
        <w:t>в) материальный объект, макет, иное конструкторское изделие;</w:t>
      </w:r>
    </w:p>
    <w:p w14:paraId="34436518" w14:textId="27D1D2FE"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14:paraId="188A1C25" w14:textId="37981026"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14:paraId="0566636E" w14:textId="77777777"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440117FA" w14:textId="77777777"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7901A151" w14:textId="77777777"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4E9695EA" w14:textId="77777777"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14:paraId="020204A8"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14:paraId="227961EC" w14:textId="77777777"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14:paraId="25AE59C1" w14:textId="77777777"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14:paraId="2CB60261" w14:textId="77777777"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5D85FEBB" w14:textId="5FB04C48"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788A2E50" w14:textId="77777777"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14:paraId="681F9FDB"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20448ADF"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00905F96"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14:paraId="3DAFB76A"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191C20A6" w14:textId="77777777" w:rsidR="002F5340" w:rsidRPr="0074495D" w:rsidRDefault="002F5340" w:rsidP="0012121B">
      <w:pPr>
        <w:pStyle w:val="afffa"/>
        <w:ind w:firstLine="709"/>
        <w:rPr>
          <w:b/>
        </w:rPr>
      </w:pPr>
      <w:r w:rsidRPr="0074495D">
        <w:rPr>
          <w:b/>
        </w:rPr>
        <w:t>1.3.3. Организация и содержание оценочных процедур</w:t>
      </w:r>
    </w:p>
    <w:p w14:paraId="671D35A7" w14:textId="096B5521"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66A02E18" w14:textId="75AD86D6"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14:paraId="2A15342C" w14:textId="1D1AB442"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0A7F5394" w14:textId="24820CD6"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14:paraId="51B61534"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14:paraId="51584DD2"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14:paraId="43AE5AA3"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12D807E5" w14:textId="77777777"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04B38628" w14:textId="77777777"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762E5537" w14:textId="77777777"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6A881105" w14:textId="77777777"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0101D858" w14:textId="77777777"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14:paraId="3ED54E2F"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14:paraId="18252CFB" w14:textId="77777777"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14:paraId="653B5832" w14:textId="77777777"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30B36D27" w14:textId="2C3344CF"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6E6F35BA" w14:textId="77777777"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14:paraId="3B6D0221" w14:textId="77777777"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14:paraId="5FF772A5"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14:paraId="32F608CC"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14:paraId="23BC4052"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14:paraId="07FC44D6"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14:paraId="73E97E4F"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14:paraId="5F9FA238" w14:textId="77777777"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14:paraId="0A1F3290" w14:textId="45E39596"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14:paraId="69E36739" w14:textId="77777777"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53FBD64A" w14:textId="77777777" w:rsidR="00523BF1" w:rsidRPr="0074495D" w:rsidRDefault="00523BF1" w:rsidP="00B327FE">
      <w:pPr>
        <w:pStyle w:val="2"/>
      </w:pPr>
    </w:p>
    <w:p w14:paraId="7F58B3E3" w14:textId="77777777"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14:paraId="08FA17F6" w14:textId="77777777"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14:paraId="7D75DBA8" w14:textId="77777777"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14:paraId="2D78AB1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14:paraId="0947D93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2465AAC4" w14:textId="77777777"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14:paraId="6B54DE1E" w14:textId="77777777"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14:paraId="31DA18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16EE1DB8" w14:textId="77777777"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14:paraId="47F6CC8C"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14:paraId="6211F33F"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65AD904D"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14:paraId="4E85C0B3"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7C3E6DFD"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14:paraId="020E706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14:paraId="7EFA219C"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5CE85ED9"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598BA17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14:paraId="5CBD5A7E"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674589EF"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71C980D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14:paraId="5A5FE0D0"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2B407464"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62BDD839"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281CEFE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14:paraId="792B5729" w14:textId="46EE73E8"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0EBBCA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14:paraId="5557BEB9"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14:paraId="223C9E12"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14:paraId="0A88CA5F"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14:paraId="3CC849F8"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14:paraId="6ACA966B"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14:paraId="78F973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14:paraId="14C5F80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14:paraId="09C7C49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14:paraId="4FCD64E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14:paraId="15A453BA"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5C2CB254"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14:paraId="39C21D5A"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6ECE18E"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14:paraId="2895F8F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14:paraId="1C7C5F7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14:paraId="6A6816C0"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14:paraId="363DA382"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75B6914F"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14:paraId="77F170CB"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0481079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14:paraId="650C2E3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1F554348"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14:paraId="2502D216"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784260E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14:paraId="258D09CA"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14:paraId="2EBD4BF2" w14:textId="44E17202"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14:paraId="2F175A48"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14:paraId="2DEF4E0E"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50923704"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14557CAE"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2E9CEC1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5519EFC4" w14:textId="77777777"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14:paraId="5F1021F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08F50DC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3C1E527A" w14:textId="77777777"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724EDB3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63D0FCB"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14:paraId="7F93C2C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62A4129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14:paraId="4B6979ED"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14:paraId="287761D9"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14:paraId="06F1992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7D8C2B8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056FB2A4" w14:textId="77777777"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14:paraId="2924FF2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0B5CDF73"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14:paraId="04F4EA5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14:paraId="42CDC6FE"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14:paraId="6B57E67F"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14:paraId="2632896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14:paraId="7BCD0FCC"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14:paraId="04E402D8"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14:paraId="3A4DC427"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14:paraId="546AE209"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14:paraId="236E534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14:paraId="5A7CB23D"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14:paraId="7CCEAEE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20184DC7"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14:paraId="5F6C82F7"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14:paraId="60E915FF"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14:paraId="68FDB06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14:paraId="676628C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14:paraId="55382D31"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14:paraId="672AA02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694E822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03E3324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3E0BFAFF"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CA8ED7D" w14:textId="77777777"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27ABC0FC" w14:textId="77777777"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14:paraId="03173EA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14:paraId="2DCBE5A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02365F7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14:paraId="7AF80A66"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14:paraId="18B3EC89"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14:paraId="49860987" w14:textId="77777777"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14:paraId="36285E01"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14:paraId="45AB1DA9"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14:paraId="509DB94E"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14:paraId="4DDAC82A"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14:paraId="5D3DE380"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14:paraId="2A4D8316"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14:paraId="7AAAB7CF"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14:paraId="025A71B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14:paraId="62C95A8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61A2360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27004EC4" w14:textId="17DF91B1"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51DA77F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14:paraId="45391280"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39879530"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2173205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58AD660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14:paraId="0F2FF702"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14:paraId="3E23C0BF"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CA641F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113E889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14:paraId="270BB2B2"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06D3315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14:paraId="6F18351C"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14:paraId="0EBA6BF6"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14:paraId="20CC685A"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14:paraId="5CCC1012"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14:paraId="1B917867"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14:paraId="36C4D68B"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14:paraId="38676525"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14:paraId="719FFD54"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14:paraId="21C664E5"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14:paraId="531975E3"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14:paraId="12CC775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14:paraId="490BBB7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6224BE04" w14:textId="77777777"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369A9936"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14:paraId="63F48CD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37CB5D2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0FC2A872"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14:paraId="39C4E51F" w14:textId="77777777"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14:paraId="5196A99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14:paraId="1BF4925F"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14:paraId="10A006CE"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14:paraId="6631BA7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14:paraId="1CCB58D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14:paraId="401B58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74140D5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050E13B"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14:paraId="79DD5C70"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14:paraId="3C3023E2"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14:paraId="1DDD5DDC"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14:paraId="506682B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14:paraId="07B1460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14:paraId="36D84014"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14:paraId="211F085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14:paraId="3E8F0F7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14:paraId="11508A91"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14:paraId="59E0A3B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14:paraId="19F5381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14:paraId="6F757BF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0921494A" w14:textId="77777777"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D0542EB" w14:textId="77777777"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14:paraId="2DE5239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4A921E4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629FA6B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21CC75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3BC69AB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4D29EE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5CB2F2B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58164AD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6A421DA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057974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1F7924F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058C904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7C876DCC" w14:textId="77777777"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14:paraId="728C16E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035890FD" w14:textId="77777777"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14:paraId="77BEFC5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14:paraId="74E4A6C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14:paraId="02DEC0E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369A9EE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64CEE6F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14:paraId="707FD43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14:paraId="72FE3D0A" w14:textId="77777777"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14:paraId="1E78A5D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14:paraId="157EF0A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14:paraId="41E36F2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14:paraId="4D2B998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14:paraId="1CAEE8DB" w14:textId="77777777"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14:paraId="7D27CE3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14:paraId="7B1FA1D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14:paraId="0791CC5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14:paraId="7F5907D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14:paraId="158E7B9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14:paraId="16289B4A" w14:textId="77777777"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14:paraId="2EDA1F4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14:paraId="00EEC5E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632A0F7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14:paraId="5FA05A6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14:paraId="25B9886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14:paraId="59B370FF" w14:textId="77777777"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14:paraId="5402D7B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14:paraId="0C19F1E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14:paraId="5A61F8C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7B916CD6" w14:textId="77777777"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14:paraId="150954B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14:paraId="2202C306"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14:paraId="5F0083E9" w14:textId="77777777"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14:paraId="31D16D7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A6156A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134732F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2D7C15B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14:paraId="0C58CB7F" w14:textId="77777777"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14:paraId="4583705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14:paraId="5E79DC6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14:paraId="040A102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14:paraId="11195CE4" w14:textId="77777777"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14:paraId="150D5253"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14:paraId="3B1BF62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14:paraId="3ABFBC6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14:paraId="68AC24D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14:paraId="2F0D5EDD" w14:textId="77777777"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14:paraId="2EFCFE3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3AB0FA6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14:paraId="32829E9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0A5BD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207263A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14:paraId="5F65027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411D379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14:paraId="18E9C4CB" w14:textId="77777777"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14:paraId="5B2F50AC" w14:textId="77777777"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4136C7C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6D9AE958"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6AF6BCD1"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14:paraId="16B694D7"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14:paraId="7578B9C5"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337BA7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29CAAB2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14:paraId="5F146CD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2D9FD84F" w14:textId="77777777"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683A19A0"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17F6018B"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14:paraId="53A5F2FC"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20677DF2"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3D5782EF"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6146D26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14:paraId="7501BEFB"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14:paraId="5F08AB07"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14:paraId="6A961185"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1A2AFD53"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14:paraId="7E45231A"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14:paraId="3D60A75D"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14:paraId="40016BA2"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14:paraId="118AFF52"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14:paraId="1C719B9F"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4D6BEA65" w14:textId="77777777"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14:paraId="400BF10B" w14:textId="77777777"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14:paraId="252B105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14:paraId="001F5957"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4DB30FC2"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970654F"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17EB7C24"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40062EE5"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4841DB69"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14:paraId="218B2B4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14:paraId="73081E5A"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14:paraId="1981618D"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138825A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69186F4C" w14:textId="77777777"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14:paraId="6972A055" w14:textId="77777777" w:rsidR="00940641" w:rsidRPr="0074495D" w:rsidRDefault="00940641">
      <w:pPr>
        <w:pStyle w:val="3"/>
        <w:spacing w:before="0" w:beforeAutospacing="0" w:after="0" w:afterAutospacing="0" w:line="360" w:lineRule="auto"/>
        <w:ind w:firstLine="709"/>
        <w:rPr>
          <w:b w:val="0"/>
          <w:i/>
          <w:szCs w:val="28"/>
        </w:rPr>
      </w:pPr>
      <w:bookmarkStart w:id="198" w:name="_Toc406059015"/>
    </w:p>
    <w:p w14:paraId="6D7DC208" w14:textId="77777777"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14:paraId="0C898EFE" w14:textId="77777777" w:rsidR="00140CF3" w:rsidRPr="0074495D" w:rsidRDefault="00533ABE" w:rsidP="00533ABE">
      <w:pPr>
        <w:pStyle w:val="2"/>
        <w:rPr>
          <w:b w:val="0"/>
        </w:rPr>
      </w:pPr>
      <w:bookmarkStart w:id="202" w:name="_Toc414553179"/>
      <w:r w:rsidRPr="0074495D">
        <w:t>2.2.1 Общие положения</w:t>
      </w:r>
      <w:bookmarkEnd w:id="202"/>
    </w:p>
    <w:p w14:paraId="143F50E9" w14:textId="49675015"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14:paraId="5C0FBBAE"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14:paraId="629FF586"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14:paraId="2D9B046D" w14:textId="77777777"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2F058EE8" w14:textId="77777777"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034834CC" w14:textId="1B78097A"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14:paraId="041E39C6" w14:textId="77777777"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14:paraId="169B153C" w14:textId="77777777"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568A6106" w14:textId="77777777" w:rsidR="004E6316" w:rsidRPr="0074495D" w:rsidRDefault="004E6316" w:rsidP="00140CF3">
      <w:pPr>
        <w:pStyle w:val="2"/>
      </w:pPr>
    </w:p>
    <w:p w14:paraId="15B903A7" w14:textId="77777777"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14:paraId="75CDDF01" w14:textId="77777777"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14:paraId="75F1122F"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3C5399C6" w14:textId="77777777"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6E3F0EC7"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0426DDEF"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621CD431" w14:textId="77777777"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070548C0" w14:textId="77777777"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70C4A545" w14:textId="77777777"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430538C2" w14:textId="77777777"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A5F4B82"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74E09CA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67E7B2F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3EC9ECB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14:paraId="638B4F1E"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726730E6"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BCBE32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14:paraId="57D77730"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14:paraId="000442AF" w14:textId="77777777"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14:paraId="3E7EE9AC"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14:paraId="25D74AD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14:paraId="4F60171D"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14:paraId="3463A607"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6DE522F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14:paraId="0A7C8348"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14:paraId="65C51155"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5436E236" w14:textId="77777777"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14:paraId="589126E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14:paraId="538D69D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14:paraId="732250B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14:paraId="067F871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14:paraId="656EA56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14:paraId="60CCE3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2F4CC2F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EE1134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14:paraId="0BACE9C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14:paraId="0390409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14:paraId="500BCD6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14:paraId="6FD2F63A" w14:textId="77777777"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14:paraId="0B3CEFCE"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14:paraId="3BC8787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14C35EA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14:paraId="26120CB3" w14:textId="03AA38BA"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14:paraId="1D7DEA13" w14:textId="77777777"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14:paraId="0289937A" w14:textId="77777777"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14:paraId="72EB681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4C06149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14:paraId="2051304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65B6404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BCCC2E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195CF87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14:paraId="1EB4FF6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14:paraId="20B76DF6" w14:textId="77777777"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14:paraId="380231C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473CC7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01BBB7E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14:paraId="198A025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14:paraId="5E878D2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113F1D10"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14:paraId="3D4AA702" w14:textId="77777777"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14:paraId="73F5DA6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39C8AA16"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6231F3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14:paraId="3163935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14:paraId="5419029E" w14:textId="77777777"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14:paraId="5E864B3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60FFE1A1"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14:paraId="537FD23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14:paraId="69B0D4C2" w14:textId="77777777"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14:paraId="3FDF0093"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14:paraId="6925E90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14:paraId="6E69CBB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14:paraId="6BBA312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60FDA6F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14:paraId="7DFB82A2" w14:textId="77777777"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14:paraId="34CF7B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16BF3176"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14:paraId="3FD9311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14:paraId="0A3C31A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14:paraId="424A347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33CB1CF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14:paraId="1223B708" w14:textId="77777777"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14:paraId="7F316C5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6156B65"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1EC5C0DC" w14:textId="77777777"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14:paraId="2384701F" w14:textId="77777777" w:rsidR="00B540EE" w:rsidRPr="0074495D" w:rsidRDefault="00B540EE" w:rsidP="007565F9">
      <w:pPr>
        <w:spacing w:after="0" w:line="360" w:lineRule="auto"/>
        <w:ind w:firstLine="709"/>
        <w:jc w:val="both"/>
        <w:rPr>
          <w:rFonts w:ascii="Times New Roman" w:hAnsi="Times New Roman"/>
          <w:sz w:val="28"/>
          <w:szCs w:val="28"/>
        </w:rPr>
      </w:pPr>
    </w:p>
    <w:p w14:paraId="2ACE1195" w14:textId="77777777"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14:paraId="3E853D12" w14:textId="77777777"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14:paraId="1884C15F" w14:textId="77777777"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14:paraId="37FB0738"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14:paraId="3450C18B"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191DAEF1"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14:paraId="22CD04EE"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2E42ECD6"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14:paraId="5884A76E" w14:textId="52797E95"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7418110E" w14:textId="77777777"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5A534E14" w14:textId="77777777"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48E7492E" w14:textId="77777777"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14:paraId="6BEF4379" w14:textId="77777777"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14:paraId="54FC6A06" w14:textId="77777777"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14:paraId="727C45C3"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248D4506"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14:paraId="5A9DC255"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713517D5" w14:textId="19F9FE9C"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14:paraId="1CE0483B"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14:paraId="633FD107" w14:textId="4D49EF11"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14:paraId="2242F254"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14:paraId="7D5752DC"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14:paraId="1A12B3AA"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14:paraId="5A835068"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14:paraId="7AB082D7"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14:paraId="609862DF" w14:textId="28653C3D"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14:paraId="5115ED16" w14:textId="77777777"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14:paraId="51354A4B" w14:textId="77777777"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14:paraId="04700F45"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14:paraId="5A066C62"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14:paraId="4378CCC9" w14:textId="77777777"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14:paraId="0C55050D"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14:paraId="34AF88E2"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14:paraId="4D2312AE"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14:paraId="5590691D"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14:paraId="201D5774"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20B0AF6B" w14:textId="6C360E50"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14:paraId="35467124"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6A6F40AD"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14:paraId="49111B71"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14:paraId="30569BCA"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14:paraId="05A350C7" w14:textId="70CFF165"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14:paraId="655EA534" w14:textId="77777777"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7AF49D98"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154ECB07"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14:paraId="0ACF9A4C"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595F056A" w14:textId="77777777"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2D5F8901" w14:textId="16B0806C"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4517A881" w14:textId="77777777"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37A83F18" w14:textId="77777777"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14:paraId="35899CFB" w14:textId="77777777" w:rsidTr="00D64076">
        <w:tc>
          <w:tcPr>
            <w:tcW w:w="3373" w:type="dxa"/>
          </w:tcPr>
          <w:p w14:paraId="4C895A94"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14:paraId="4C64B7F5"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14:paraId="4EF203D3"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14:paraId="7C4AB11F" w14:textId="77777777" w:rsidTr="00D64076">
        <w:tc>
          <w:tcPr>
            <w:tcW w:w="9712" w:type="dxa"/>
            <w:gridSpan w:val="3"/>
          </w:tcPr>
          <w:p w14:paraId="7B580F2A"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14:paraId="37F68A9F" w14:textId="77777777" w:rsidTr="00D64076">
        <w:tc>
          <w:tcPr>
            <w:tcW w:w="3373" w:type="dxa"/>
          </w:tcPr>
          <w:p w14:paraId="5879DDA2" w14:textId="77777777"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14:paraId="563874EE" w14:textId="77777777" w:rsidR="0042291A" w:rsidRPr="0074495D" w:rsidRDefault="0042291A" w:rsidP="0042291A">
            <w:pPr>
              <w:tabs>
                <w:tab w:val="left" w:pos="5760"/>
              </w:tabs>
              <w:rPr>
                <w:rFonts w:ascii="Times New Roman" w:hAnsi="Times New Roman"/>
                <w:sz w:val="24"/>
                <w:szCs w:val="24"/>
              </w:rPr>
            </w:pPr>
          </w:p>
          <w:p w14:paraId="4EEAA993" w14:textId="77777777" w:rsidR="0042291A" w:rsidRPr="0074495D" w:rsidRDefault="0042291A" w:rsidP="0042291A">
            <w:pPr>
              <w:tabs>
                <w:tab w:val="left" w:pos="5760"/>
              </w:tabs>
              <w:jc w:val="center"/>
              <w:rPr>
                <w:rFonts w:ascii="Times New Roman" w:hAnsi="Times New Roman"/>
                <w:b/>
                <w:bCs/>
                <w:sz w:val="24"/>
                <w:szCs w:val="24"/>
              </w:rPr>
            </w:pPr>
          </w:p>
        </w:tc>
        <w:tc>
          <w:tcPr>
            <w:tcW w:w="3114" w:type="dxa"/>
          </w:tcPr>
          <w:p w14:paraId="1B784173"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14:paraId="6F739278" w14:textId="77777777"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14:paraId="3FC7008D"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14:paraId="506CFDE9" w14:textId="77777777"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14:paraId="0055A193" w14:textId="77777777" w:rsidR="0042291A" w:rsidRPr="0074495D" w:rsidRDefault="0042291A" w:rsidP="0042291A">
            <w:pPr>
              <w:tabs>
                <w:tab w:val="left" w:pos="5760"/>
              </w:tabs>
              <w:jc w:val="center"/>
              <w:rPr>
                <w:rFonts w:ascii="Times New Roman" w:hAnsi="Times New Roman"/>
                <w:i/>
                <w:iCs/>
                <w:sz w:val="24"/>
                <w:szCs w:val="24"/>
              </w:rPr>
            </w:pPr>
          </w:p>
          <w:p w14:paraId="70243447"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59EFD48" w14:textId="77777777" w:rsidTr="00D64076">
        <w:tc>
          <w:tcPr>
            <w:tcW w:w="3373" w:type="dxa"/>
          </w:tcPr>
          <w:p w14:paraId="0830BD2C" w14:textId="77777777" w:rsidR="0042291A" w:rsidRPr="0074495D" w:rsidRDefault="0042291A" w:rsidP="0042291A">
            <w:pPr>
              <w:tabs>
                <w:tab w:val="left" w:pos="5760"/>
              </w:tabs>
              <w:rPr>
                <w:rFonts w:ascii="Times New Roman" w:hAnsi="Times New Roman"/>
                <w:b/>
                <w:bCs/>
                <w:sz w:val="24"/>
                <w:szCs w:val="24"/>
              </w:rPr>
            </w:pPr>
          </w:p>
          <w:p w14:paraId="50D5F86E" w14:textId="77777777" w:rsidR="0042291A" w:rsidRPr="0074495D" w:rsidRDefault="0042291A" w:rsidP="0042291A">
            <w:pPr>
              <w:tabs>
                <w:tab w:val="left" w:pos="5760"/>
              </w:tabs>
              <w:rPr>
                <w:rFonts w:ascii="Times New Roman" w:hAnsi="Times New Roman"/>
                <w:b/>
                <w:bCs/>
                <w:sz w:val="24"/>
                <w:szCs w:val="24"/>
              </w:rPr>
            </w:pPr>
          </w:p>
          <w:p w14:paraId="3BA87DAF" w14:textId="77777777" w:rsidR="0042291A" w:rsidRPr="0074495D" w:rsidRDefault="0042291A" w:rsidP="0042291A">
            <w:pPr>
              <w:tabs>
                <w:tab w:val="left" w:pos="5760"/>
              </w:tabs>
              <w:rPr>
                <w:rFonts w:ascii="Times New Roman" w:hAnsi="Times New Roman"/>
                <w:b/>
                <w:bCs/>
                <w:sz w:val="24"/>
                <w:szCs w:val="24"/>
              </w:rPr>
            </w:pPr>
          </w:p>
          <w:p w14:paraId="49EA87BA" w14:textId="77777777" w:rsidR="0042291A" w:rsidRPr="0074495D" w:rsidRDefault="0042291A" w:rsidP="0042291A">
            <w:pPr>
              <w:tabs>
                <w:tab w:val="left" w:pos="5760"/>
              </w:tabs>
              <w:rPr>
                <w:rFonts w:ascii="Times New Roman" w:hAnsi="Times New Roman"/>
                <w:b/>
                <w:bCs/>
                <w:sz w:val="24"/>
                <w:szCs w:val="24"/>
              </w:rPr>
            </w:pPr>
          </w:p>
          <w:p w14:paraId="4565CCA7" w14:textId="77777777" w:rsidR="0042291A" w:rsidRPr="0074495D" w:rsidRDefault="0042291A" w:rsidP="0042291A">
            <w:pPr>
              <w:tabs>
                <w:tab w:val="left" w:pos="5760"/>
              </w:tabs>
              <w:rPr>
                <w:rFonts w:ascii="Times New Roman" w:hAnsi="Times New Roman"/>
                <w:b/>
                <w:bCs/>
                <w:sz w:val="24"/>
                <w:szCs w:val="24"/>
              </w:rPr>
            </w:pPr>
          </w:p>
          <w:p w14:paraId="6D68F397" w14:textId="77777777" w:rsidR="0042291A" w:rsidRPr="0074495D" w:rsidRDefault="0042291A" w:rsidP="0042291A">
            <w:pPr>
              <w:tabs>
                <w:tab w:val="left" w:pos="5760"/>
              </w:tabs>
              <w:rPr>
                <w:rFonts w:ascii="Times New Roman" w:hAnsi="Times New Roman"/>
                <w:b/>
                <w:bCs/>
                <w:sz w:val="24"/>
                <w:szCs w:val="24"/>
              </w:rPr>
            </w:pPr>
          </w:p>
          <w:p w14:paraId="6E55C849" w14:textId="77777777" w:rsidR="0042291A" w:rsidRPr="0074495D" w:rsidRDefault="0042291A" w:rsidP="0042291A">
            <w:pPr>
              <w:tabs>
                <w:tab w:val="left" w:pos="5760"/>
              </w:tabs>
              <w:rPr>
                <w:rFonts w:ascii="Times New Roman" w:hAnsi="Times New Roman"/>
                <w:b/>
                <w:bCs/>
                <w:sz w:val="24"/>
                <w:szCs w:val="24"/>
              </w:rPr>
            </w:pPr>
          </w:p>
          <w:p w14:paraId="6BF19007" w14:textId="77777777" w:rsidR="0042291A" w:rsidRPr="0074495D" w:rsidRDefault="0042291A" w:rsidP="0042291A">
            <w:pPr>
              <w:tabs>
                <w:tab w:val="left" w:pos="5760"/>
              </w:tabs>
              <w:rPr>
                <w:rFonts w:ascii="Times New Roman" w:hAnsi="Times New Roman"/>
                <w:b/>
                <w:bCs/>
                <w:sz w:val="24"/>
                <w:szCs w:val="24"/>
              </w:rPr>
            </w:pPr>
          </w:p>
          <w:p w14:paraId="2D2F51F5"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14:paraId="0B67EFC3" w14:textId="77777777"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14:paraId="2D65B175" w14:textId="77777777" w:rsidR="0042291A" w:rsidRPr="0074495D" w:rsidRDefault="0042291A" w:rsidP="0042291A">
            <w:pPr>
              <w:tabs>
                <w:tab w:val="left" w:pos="5760"/>
              </w:tabs>
              <w:jc w:val="center"/>
              <w:rPr>
                <w:rFonts w:ascii="Times New Roman" w:hAnsi="Times New Roman"/>
                <w:b/>
                <w:bCs/>
                <w:sz w:val="24"/>
                <w:szCs w:val="24"/>
              </w:rPr>
            </w:pPr>
          </w:p>
          <w:p w14:paraId="31559006" w14:textId="77777777" w:rsidR="0042291A" w:rsidRPr="0074495D" w:rsidRDefault="0042291A" w:rsidP="0042291A">
            <w:pPr>
              <w:tabs>
                <w:tab w:val="left" w:pos="5760"/>
              </w:tabs>
              <w:jc w:val="center"/>
              <w:rPr>
                <w:rFonts w:ascii="Times New Roman" w:hAnsi="Times New Roman"/>
                <w:b/>
                <w:bCs/>
                <w:sz w:val="24"/>
                <w:szCs w:val="24"/>
              </w:rPr>
            </w:pPr>
          </w:p>
          <w:p w14:paraId="3A830AB3" w14:textId="77777777" w:rsidR="0042291A" w:rsidRPr="0074495D" w:rsidRDefault="0042291A" w:rsidP="0042291A">
            <w:pPr>
              <w:tabs>
                <w:tab w:val="left" w:pos="5760"/>
              </w:tabs>
              <w:jc w:val="center"/>
              <w:rPr>
                <w:rFonts w:ascii="Times New Roman" w:hAnsi="Times New Roman"/>
                <w:b/>
                <w:bCs/>
                <w:sz w:val="24"/>
                <w:szCs w:val="24"/>
              </w:rPr>
            </w:pPr>
          </w:p>
          <w:p w14:paraId="503E4AAB" w14:textId="77777777" w:rsidR="0042291A" w:rsidRPr="0074495D" w:rsidRDefault="0042291A" w:rsidP="0042291A">
            <w:pPr>
              <w:tabs>
                <w:tab w:val="left" w:pos="5760"/>
              </w:tabs>
              <w:jc w:val="center"/>
              <w:rPr>
                <w:rFonts w:ascii="Times New Roman" w:hAnsi="Times New Roman"/>
                <w:b/>
                <w:bCs/>
                <w:sz w:val="24"/>
                <w:szCs w:val="24"/>
              </w:rPr>
            </w:pPr>
          </w:p>
          <w:p w14:paraId="00C37391" w14:textId="77777777" w:rsidR="0042291A" w:rsidRPr="0074495D" w:rsidRDefault="0042291A" w:rsidP="0042291A">
            <w:pPr>
              <w:tabs>
                <w:tab w:val="left" w:pos="5760"/>
              </w:tabs>
              <w:jc w:val="center"/>
              <w:rPr>
                <w:rFonts w:ascii="Times New Roman" w:hAnsi="Times New Roman"/>
                <w:b/>
                <w:bCs/>
                <w:sz w:val="24"/>
                <w:szCs w:val="24"/>
              </w:rPr>
            </w:pPr>
          </w:p>
          <w:p w14:paraId="6535354D" w14:textId="77777777" w:rsidR="0042291A" w:rsidRPr="0074495D" w:rsidRDefault="0042291A" w:rsidP="0042291A">
            <w:pPr>
              <w:tabs>
                <w:tab w:val="left" w:pos="5760"/>
              </w:tabs>
              <w:jc w:val="center"/>
              <w:rPr>
                <w:rFonts w:ascii="Times New Roman" w:hAnsi="Times New Roman"/>
                <w:b/>
                <w:bCs/>
                <w:sz w:val="24"/>
                <w:szCs w:val="24"/>
              </w:rPr>
            </w:pPr>
          </w:p>
          <w:p w14:paraId="454AAA95" w14:textId="77777777" w:rsidR="0042291A" w:rsidRPr="0074495D" w:rsidRDefault="0042291A" w:rsidP="0042291A">
            <w:pPr>
              <w:tabs>
                <w:tab w:val="left" w:pos="5760"/>
              </w:tabs>
              <w:jc w:val="center"/>
              <w:rPr>
                <w:rFonts w:ascii="Times New Roman" w:hAnsi="Times New Roman"/>
                <w:b/>
                <w:bCs/>
                <w:sz w:val="24"/>
                <w:szCs w:val="24"/>
              </w:rPr>
            </w:pPr>
          </w:p>
          <w:p w14:paraId="5C7EF2BD"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14:paraId="0D3329F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7EDE5C8B" w14:textId="77777777"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14:paraId="339142F3" w14:textId="77777777"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14:paraId="66C220E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4074C902" w14:textId="77777777"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14:paraId="5B502712" w14:textId="77777777"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14:paraId="2CF7B31C"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7EDBA6BE" w14:textId="77777777" w:rsidTr="00D64076">
        <w:tc>
          <w:tcPr>
            <w:tcW w:w="3373" w:type="dxa"/>
          </w:tcPr>
          <w:p w14:paraId="2F67914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14:paraId="333CBCF0"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3C2917D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14:paraId="0F851024" w14:textId="77777777"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14:paraId="7EC8F7E9"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B8BBE03" w14:textId="77777777" w:rsidTr="00D64076">
        <w:tc>
          <w:tcPr>
            <w:tcW w:w="3373" w:type="dxa"/>
          </w:tcPr>
          <w:p w14:paraId="4B98C60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14:paraId="3EF1CFE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14:paraId="5DC10D08"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521DD661"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14:paraId="5DB62559"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FC3A691"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14:paraId="7FD9DD57" w14:textId="77777777"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640D5C8C"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14:paraId="6FA4502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14:paraId="0DA30A10"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14:paraId="42C5B5E5"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35DFE0DE"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14:paraId="68C273D8" w14:textId="77777777"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14:paraId="06E32573" w14:textId="77777777"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14:paraId="5320698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14:paraId="1D7DDF40" w14:textId="77777777"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14:paraId="00EA675B"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AB2E3FD" w14:textId="77777777" w:rsidTr="00D64076">
        <w:tc>
          <w:tcPr>
            <w:tcW w:w="3373" w:type="dxa"/>
          </w:tcPr>
          <w:p w14:paraId="7B055C8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14:paraId="17BB410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05BB1E0A"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14:paraId="767C0D58"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1018CD2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14:paraId="2282FF1A" w14:textId="746CA3E7"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14:paraId="16814930"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14:paraId="78E16783" w14:textId="06D8CAA2"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14:paraId="7A4D0BD1"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14:paraId="78CB3B3F"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14:paraId="27ACD680" w14:textId="45E26A1D"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14:paraId="2CADB4A8" w14:textId="77777777"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14:paraId="1EF867C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4384CF20" w14:textId="77777777" w:rsidTr="00D64076">
        <w:tc>
          <w:tcPr>
            <w:tcW w:w="3373" w:type="dxa"/>
          </w:tcPr>
          <w:p w14:paraId="7BE12371"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14:paraId="0719B1A5"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14:paraId="7FC0C9B3" w14:textId="77777777" w:rsidR="0042291A" w:rsidRPr="0074495D" w:rsidRDefault="0042291A" w:rsidP="0042291A">
            <w:pPr>
              <w:tabs>
                <w:tab w:val="left" w:pos="5760"/>
              </w:tabs>
              <w:rPr>
                <w:rFonts w:ascii="Times New Roman" w:hAnsi="Times New Roman"/>
                <w:sz w:val="24"/>
                <w:szCs w:val="24"/>
              </w:rPr>
            </w:pPr>
          </w:p>
          <w:p w14:paraId="2206D22A"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7AB94BBA"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319B20C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14:paraId="27460043"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0AC4C8BB" w14:textId="77777777" w:rsidTr="00D64076">
        <w:tc>
          <w:tcPr>
            <w:tcW w:w="3373" w:type="dxa"/>
          </w:tcPr>
          <w:p w14:paraId="590ACEB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14:paraId="0EA96FB8"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14:paraId="152F978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14:paraId="5DD4B390" w14:textId="77777777" w:rsidR="0042291A" w:rsidRPr="0074495D" w:rsidRDefault="0042291A" w:rsidP="0042291A">
            <w:pPr>
              <w:tabs>
                <w:tab w:val="left" w:pos="5760"/>
              </w:tabs>
              <w:rPr>
                <w:rFonts w:ascii="Times New Roman" w:hAnsi="Times New Roman"/>
                <w:b/>
                <w:bCs/>
                <w:sz w:val="24"/>
                <w:szCs w:val="24"/>
              </w:rPr>
            </w:pPr>
          </w:p>
          <w:p w14:paraId="43F98AE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14:paraId="5751C556"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14:paraId="770C47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14:paraId="2D2AD82A" w14:textId="77777777" w:rsidR="0042291A" w:rsidRPr="0074495D" w:rsidRDefault="0042291A" w:rsidP="0042291A">
            <w:pPr>
              <w:tabs>
                <w:tab w:val="left" w:pos="5760"/>
              </w:tabs>
              <w:rPr>
                <w:rFonts w:ascii="Times New Roman" w:hAnsi="Times New Roman"/>
                <w:b/>
                <w:bCs/>
                <w:sz w:val="24"/>
                <w:szCs w:val="24"/>
              </w:rPr>
            </w:pPr>
          </w:p>
          <w:p w14:paraId="5FB39DB2"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14:paraId="08B598B9"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14:paraId="39B0A9A1" w14:textId="77777777"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14:paraId="496856B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42D35A0F" w14:textId="77777777"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14:paraId="4132D867" w14:textId="77777777" w:rsidR="0042291A" w:rsidRPr="0074495D" w:rsidRDefault="0042291A" w:rsidP="0012121B">
            <w:pPr>
              <w:pStyle w:val="western"/>
              <w:shd w:val="clear" w:color="auto" w:fill="FFFFFF"/>
              <w:tabs>
                <w:tab w:val="left" w:pos="5760"/>
              </w:tabs>
              <w:spacing w:before="0" w:beforeAutospacing="0"/>
              <w:ind w:firstLine="0"/>
              <w:jc w:val="left"/>
              <w:rPr>
                <w:color w:val="auto"/>
              </w:rPr>
            </w:pPr>
          </w:p>
          <w:p w14:paraId="56A4B0EC"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07242ED8"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14:paraId="1225D788"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50CA45A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14:paraId="7AE03D23"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14:paraId="07965D82"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14:paraId="2E8DE605"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14:paraId="14BE2496"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14:paraId="5D8E4F01" w14:textId="77777777"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14:paraId="3779C244" w14:textId="77777777" w:rsidR="0042291A" w:rsidRPr="0074495D" w:rsidRDefault="0042291A" w:rsidP="0042291A">
            <w:pPr>
              <w:tabs>
                <w:tab w:val="left" w:pos="5760"/>
              </w:tabs>
              <w:jc w:val="center"/>
              <w:rPr>
                <w:rFonts w:ascii="Times New Roman" w:hAnsi="Times New Roman"/>
                <w:sz w:val="24"/>
                <w:szCs w:val="24"/>
              </w:rPr>
            </w:pPr>
          </w:p>
          <w:p w14:paraId="551E6991"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43C8E48" w14:textId="77777777" w:rsidTr="00D64076">
        <w:tc>
          <w:tcPr>
            <w:tcW w:w="3373" w:type="dxa"/>
          </w:tcPr>
          <w:p w14:paraId="3A55545F"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7692A15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14:paraId="72439456" w14:textId="77777777"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14:paraId="259EA772"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14:paraId="528A9229" w14:textId="77777777" w:rsidR="0042291A" w:rsidRPr="0074495D" w:rsidRDefault="0042291A" w:rsidP="0042291A">
            <w:pPr>
              <w:tabs>
                <w:tab w:val="left" w:pos="5760"/>
              </w:tabs>
              <w:autoSpaceDE w:val="0"/>
              <w:autoSpaceDN w:val="0"/>
              <w:adjustRightInd w:val="0"/>
              <w:rPr>
                <w:rFonts w:ascii="Times New Roman" w:hAnsi="Times New Roman"/>
                <w:b/>
                <w:bCs/>
                <w:sz w:val="24"/>
                <w:szCs w:val="24"/>
              </w:rPr>
            </w:pPr>
          </w:p>
          <w:p w14:paraId="29160F4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14:paraId="4E53FAB8" w14:textId="77777777"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14:paraId="06C630FA" w14:textId="77777777"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14:paraId="7C5188E9"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14:paraId="5EFE4549" w14:textId="77777777"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14:paraId="5BB4D80F" w14:textId="77777777"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14:paraId="43D1AFC9"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5E5180E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14:paraId="77CB9B79"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14:paraId="59186492"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14:paraId="17D7195F" w14:textId="77777777" w:rsidR="0042291A" w:rsidRPr="0074495D" w:rsidRDefault="0042291A" w:rsidP="0042291A">
            <w:pPr>
              <w:tabs>
                <w:tab w:val="left" w:pos="5760"/>
              </w:tabs>
              <w:jc w:val="center"/>
              <w:rPr>
                <w:rFonts w:ascii="Times New Roman" w:hAnsi="Times New Roman"/>
                <w:i/>
                <w:iCs/>
                <w:sz w:val="24"/>
                <w:szCs w:val="24"/>
              </w:rPr>
            </w:pPr>
          </w:p>
          <w:p w14:paraId="31F50D4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14:paraId="210C413B"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6E2F2A6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14:paraId="2279C30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1AA4FBC2" w14:textId="77777777" w:rsidTr="00D64076">
        <w:tc>
          <w:tcPr>
            <w:tcW w:w="3373" w:type="dxa"/>
          </w:tcPr>
          <w:p w14:paraId="122B41B7"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084CFF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14:paraId="222BF3D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14:paraId="0B35DA78"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14:paraId="2C0AE7E4" w14:textId="77777777" w:rsidR="0042291A" w:rsidRPr="0074495D" w:rsidRDefault="0042291A" w:rsidP="0042291A">
            <w:pPr>
              <w:tabs>
                <w:tab w:val="left" w:pos="5760"/>
              </w:tabs>
              <w:jc w:val="center"/>
              <w:rPr>
                <w:rFonts w:ascii="Times New Roman" w:hAnsi="Times New Roman"/>
                <w:sz w:val="24"/>
                <w:szCs w:val="24"/>
              </w:rPr>
            </w:pPr>
          </w:p>
          <w:p w14:paraId="396ED571"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6BFF320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14:paraId="38303367"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14:paraId="2C30DB0C"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14:paraId="69503306"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44C25AF3"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14:paraId="6F27FA16"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14:paraId="6BB207B7"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14:paraId="27DEDCB6" w14:textId="77777777" w:rsidR="0042291A" w:rsidRPr="0074495D" w:rsidRDefault="0042291A" w:rsidP="0042291A">
            <w:pPr>
              <w:tabs>
                <w:tab w:val="left" w:pos="5760"/>
              </w:tabs>
              <w:jc w:val="center"/>
              <w:rPr>
                <w:rFonts w:ascii="Times New Roman" w:hAnsi="Times New Roman"/>
                <w:sz w:val="24"/>
                <w:szCs w:val="24"/>
              </w:rPr>
            </w:pPr>
          </w:p>
          <w:p w14:paraId="2BC5F4E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14:paraId="64502F8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733B6AE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14:paraId="498160EF" w14:textId="77777777" w:rsidR="0042291A" w:rsidRPr="0074495D" w:rsidRDefault="0042291A" w:rsidP="0042291A">
            <w:pPr>
              <w:tabs>
                <w:tab w:val="left" w:pos="5760"/>
              </w:tabs>
              <w:jc w:val="center"/>
              <w:rPr>
                <w:rFonts w:ascii="Times New Roman" w:hAnsi="Times New Roman"/>
                <w:sz w:val="24"/>
                <w:szCs w:val="24"/>
              </w:rPr>
            </w:pPr>
          </w:p>
          <w:p w14:paraId="03708712"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14:paraId="0EFA73A4" w14:textId="77777777"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39331399" w14:textId="77777777"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14:paraId="7783B72F" w14:textId="77777777" w:rsidR="0042291A" w:rsidRPr="0074495D" w:rsidRDefault="0042291A" w:rsidP="0042291A">
            <w:pPr>
              <w:tabs>
                <w:tab w:val="left" w:pos="5760"/>
              </w:tabs>
              <w:rPr>
                <w:rFonts w:ascii="Times New Roman" w:hAnsi="Times New Roman"/>
                <w:sz w:val="24"/>
                <w:szCs w:val="24"/>
              </w:rPr>
            </w:pPr>
          </w:p>
          <w:p w14:paraId="131787C7" w14:textId="77777777"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14:paraId="08C0A0F5"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60EB8B4D"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14:paraId="474C00EF"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49CCA33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14:paraId="4A9F7A3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14:paraId="63211B2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14:paraId="081C5CD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14:paraId="4322BFF5" w14:textId="77777777" w:rsidR="0042291A" w:rsidRPr="0074495D" w:rsidRDefault="0042291A" w:rsidP="0042291A">
            <w:pPr>
              <w:tabs>
                <w:tab w:val="left" w:pos="5760"/>
              </w:tabs>
              <w:jc w:val="center"/>
              <w:rPr>
                <w:rFonts w:ascii="Times New Roman" w:hAnsi="Times New Roman"/>
                <w:sz w:val="24"/>
                <w:szCs w:val="24"/>
              </w:rPr>
            </w:pPr>
          </w:p>
          <w:p w14:paraId="272AECA7"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14:paraId="34C5838F"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14:paraId="1854C3F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14:paraId="06EEAB5B" w14:textId="77777777" w:rsidR="0042291A" w:rsidRPr="0074495D" w:rsidRDefault="0042291A" w:rsidP="0042291A">
            <w:pPr>
              <w:tabs>
                <w:tab w:val="left" w:pos="5760"/>
              </w:tabs>
              <w:rPr>
                <w:rFonts w:ascii="Times New Roman" w:hAnsi="Times New Roman"/>
                <w:sz w:val="24"/>
                <w:szCs w:val="24"/>
              </w:rPr>
            </w:pPr>
          </w:p>
          <w:p w14:paraId="0D30869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14:paraId="19A93CF5"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0C944984"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14:paraId="2FD4FD82" w14:textId="77777777" w:rsidR="0042291A" w:rsidRPr="0074495D" w:rsidRDefault="0042291A" w:rsidP="0042291A">
            <w:pPr>
              <w:tabs>
                <w:tab w:val="left" w:pos="5760"/>
              </w:tabs>
              <w:jc w:val="center"/>
              <w:rPr>
                <w:rFonts w:ascii="Times New Roman" w:hAnsi="Times New Roman"/>
                <w:sz w:val="24"/>
                <w:szCs w:val="24"/>
              </w:rPr>
            </w:pPr>
          </w:p>
          <w:p w14:paraId="190E32AE" w14:textId="77777777"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14:paraId="50BAF781" w14:textId="77777777"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14:paraId="2FB5F5D8" w14:textId="77777777"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14:paraId="72A51B1C" w14:textId="77777777" w:rsidR="0042291A" w:rsidRPr="00475353" w:rsidRDefault="0042291A" w:rsidP="0042291A">
            <w:pPr>
              <w:tabs>
                <w:tab w:val="left" w:pos="5760"/>
              </w:tabs>
              <w:jc w:val="center"/>
              <w:rPr>
                <w:rFonts w:ascii="Times New Roman" w:hAnsi="Times New Roman"/>
                <w:sz w:val="24"/>
                <w:szCs w:val="24"/>
              </w:rPr>
            </w:pPr>
          </w:p>
          <w:p w14:paraId="430DF17D" w14:textId="77777777"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14:paraId="08F62D0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14:paraId="672AB04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14:paraId="6BBA4161" w14:textId="77777777" w:rsidR="0042291A" w:rsidRPr="0074495D" w:rsidRDefault="0042291A" w:rsidP="0042291A">
            <w:pPr>
              <w:tabs>
                <w:tab w:val="left" w:pos="5760"/>
              </w:tabs>
              <w:rPr>
                <w:rFonts w:ascii="Times New Roman" w:hAnsi="Times New Roman"/>
                <w:sz w:val="24"/>
                <w:szCs w:val="24"/>
              </w:rPr>
            </w:pPr>
          </w:p>
          <w:p w14:paraId="636B040C"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14:paraId="1B872A16"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14:paraId="2B664C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14:paraId="0E9C76BE" w14:textId="77777777" w:rsidR="0042291A" w:rsidRPr="0074495D" w:rsidRDefault="0042291A" w:rsidP="0042291A">
            <w:pPr>
              <w:tabs>
                <w:tab w:val="left" w:pos="5760"/>
              </w:tabs>
              <w:jc w:val="center"/>
              <w:rPr>
                <w:rFonts w:ascii="Times New Roman" w:hAnsi="Times New Roman"/>
                <w:sz w:val="24"/>
                <w:szCs w:val="24"/>
              </w:rPr>
            </w:pPr>
          </w:p>
          <w:p w14:paraId="23840196"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14:paraId="1A3D9190"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14:paraId="47061263"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14:paraId="4EFC27F8"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14:paraId="3A96444A"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14:paraId="31C693A4"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14:paraId="2A1ABC5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14:paraId="5EB9280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14:paraId="00428CFD" w14:textId="77777777" w:rsidR="0042291A" w:rsidRPr="0074495D" w:rsidRDefault="0042291A" w:rsidP="0042291A">
            <w:pPr>
              <w:tabs>
                <w:tab w:val="left" w:pos="5760"/>
              </w:tabs>
              <w:spacing w:after="0"/>
              <w:jc w:val="both"/>
              <w:rPr>
                <w:rFonts w:ascii="Times New Roman" w:hAnsi="Times New Roman"/>
                <w:i/>
                <w:iCs/>
                <w:sz w:val="24"/>
                <w:szCs w:val="24"/>
              </w:rPr>
            </w:pPr>
          </w:p>
          <w:p w14:paraId="1427689B"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14:paraId="46E4B99B"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14:paraId="4FB15976"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14:paraId="61C1F455"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14:paraId="68C7535E" w14:textId="77777777" w:rsidR="0042291A" w:rsidRPr="0074495D" w:rsidRDefault="0042291A" w:rsidP="0042291A">
            <w:pPr>
              <w:tabs>
                <w:tab w:val="left" w:pos="5760"/>
              </w:tabs>
              <w:spacing w:after="0"/>
              <w:jc w:val="center"/>
              <w:rPr>
                <w:rFonts w:ascii="Times New Roman" w:hAnsi="Times New Roman"/>
                <w:i/>
                <w:iCs/>
                <w:sz w:val="24"/>
                <w:szCs w:val="24"/>
              </w:rPr>
            </w:pPr>
          </w:p>
          <w:p w14:paraId="41D62BF8" w14:textId="77777777" w:rsidR="0042291A" w:rsidRPr="0074495D" w:rsidRDefault="0042291A" w:rsidP="0042291A">
            <w:pPr>
              <w:tabs>
                <w:tab w:val="left" w:pos="5760"/>
              </w:tabs>
              <w:spacing w:after="0"/>
              <w:jc w:val="center"/>
              <w:rPr>
                <w:rFonts w:ascii="Times New Roman" w:hAnsi="Times New Roman"/>
                <w:sz w:val="24"/>
                <w:szCs w:val="24"/>
              </w:rPr>
            </w:pPr>
          </w:p>
          <w:p w14:paraId="5061955F" w14:textId="77777777" w:rsidR="0042291A" w:rsidRPr="0074495D" w:rsidRDefault="0042291A" w:rsidP="0042291A">
            <w:pPr>
              <w:tabs>
                <w:tab w:val="left" w:pos="5760"/>
              </w:tabs>
              <w:spacing w:after="0"/>
              <w:jc w:val="center"/>
              <w:rPr>
                <w:rFonts w:ascii="Times New Roman" w:hAnsi="Times New Roman"/>
                <w:sz w:val="24"/>
                <w:szCs w:val="24"/>
              </w:rPr>
            </w:pPr>
          </w:p>
          <w:p w14:paraId="4AAC33E7" w14:textId="77777777" w:rsidR="0042291A" w:rsidRPr="0074495D" w:rsidRDefault="0042291A" w:rsidP="0042291A">
            <w:pPr>
              <w:tabs>
                <w:tab w:val="left" w:pos="5760"/>
              </w:tabs>
              <w:spacing w:after="0"/>
              <w:jc w:val="center"/>
              <w:rPr>
                <w:rFonts w:ascii="Times New Roman" w:hAnsi="Times New Roman"/>
                <w:sz w:val="24"/>
                <w:szCs w:val="24"/>
              </w:rPr>
            </w:pPr>
          </w:p>
          <w:p w14:paraId="4B500F51" w14:textId="77777777" w:rsidR="0042291A" w:rsidRPr="0074495D" w:rsidRDefault="0042291A" w:rsidP="0042291A">
            <w:pPr>
              <w:tabs>
                <w:tab w:val="left" w:pos="5760"/>
              </w:tabs>
              <w:spacing w:after="0"/>
              <w:jc w:val="center"/>
              <w:rPr>
                <w:rFonts w:ascii="Times New Roman" w:hAnsi="Times New Roman"/>
                <w:sz w:val="24"/>
                <w:szCs w:val="24"/>
              </w:rPr>
            </w:pPr>
          </w:p>
          <w:p w14:paraId="59686D91" w14:textId="77777777" w:rsidR="0042291A" w:rsidRPr="0074495D" w:rsidRDefault="0042291A" w:rsidP="0042291A">
            <w:pPr>
              <w:tabs>
                <w:tab w:val="left" w:pos="5760"/>
              </w:tabs>
              <w:spacing w:after="0"/>
              <w:jc w:val="center"/>
              <w:rPr>
                <w:rFonts w:ascii="Times New Roman" w:hAnsi="Times New Roman"/>
                <w:sz w:val="24"/>
                <w:szCs w:val="24"/>
              </w:rPr>
            </w:pPr>
          </w:p>
          <w:p w14:paraId="16403709" w14:textId="77777777" w:rsidR="0042291A" w:rsidRPr="0074495D" w:rsidRDefault="0042291A" w:rsidP="0042291A">
            <w:pPr>
              <w:tabs>
                <w:tab w:val="left" w:pos="5760"/>
              </w:tabs>
              <w:spacing w:after="0"/>
              <w:jc w:val="center"/>
              <w:rPr>
                <w:rFonts w:ascii="Times New Roman" w:hAnsi="Times New Roman"/>
                <w:sz w:val="24"/>
                <w:szCs w:val="24"/>
              </w:rPr>
            </w:pPr>
          </w:p>
          <w:p w14:paraId="388C0234" w14:textId="77777777" w:rsidR="0042291A" w:rsidRPr="0074495D" w:rsidRDefault="0042291A" w:rsidP="0042291A">
            <w:pPr>
              <w:tabs>
                <w:tab w:val="left" w:pos="5760"/>
              </w:tabs>
              <w:spacing w:after="0"/>
              <w:jc w:val="center"/>
              <w:rPr>
                <w:rFonts w:ascii="Times New Roman" w:hAnsi="Times New Roman"/>
                <w:sz w:val="24"/>
                <w:szCs w:val="24"/>
              </w:rPr>
            </w:pPr>
          </w:p>
          <w:p w14:paraId="6E3D45A0" w14:textId="77777777" w:rsidR="0042291A" w:rsidRPr="0074495D" w:rsidRDefault="0042291A" w:rsidP="0042291A">
            <w:pPr>
              <w:tabs>
                <w:tab w:val="left" w:pos="5760"/>
              </w:tabs>
              <w:spacing w:after="0"/>
              <w:jc w:val="center"/>
              <w:rPr>
                <w:rFonts w:ascii="Times New Roman" w:hAnsi="Times New Roman"/>
                <w:sz w:val="24"/>
                <w:szCs w:val="24"/>
              </w:rPr>
            </w:pPr>
          </w:p>
          <w:p w14:paraId="3FA508EE" w14:textId="77777777" w:rsidR="0042291A" w:rsidRPr="0074495D" w:rsidRDefault="0042291A" w:rsidP="0042291A">
            <w:pPr>
              <w:tabs>
                <w:tab w:val="left" w:pos="5760"/>
              </w:tabs>
              <w:spacing w:after="0"/>
              <w:jc w:val="center"/>
              <w:rPr>
                <w:rFonts w:ascii="Times New Roman" w:hAnsi="Times New Roman"/>
                <w:sz w:val="24"/>
                <w:szCs w:val="24"/>
              </w:rPr>
            </w:pPr>
          </w:p>
          <w:p w14:paraId="39546B67" w14:textId="77777777" w:rsidR="0042291A" w:rsidRPr="0074495D" w:rsidRDefault="0042291A" w:rsidP="0042291A">
            <w:pPr>
              <w:tabs>
                <w:tab w:val="left" w:pos="5760"/>
              </w:tabs>
              <w:spacing w:after="0"/>
              <w:jc w:val="center"/>
              <w:rPr>
                <w:rFonts w:ascii="Times New Roman" w:hAnsi="Times New Roman"/>
                <w:sz w:val="24"/>
                <w:szCs w:val="24"/>
              </w:rPr>
            </w:pPr>
          </w:p>
          <w:p w14:paraId="76A91932" w14:textId="77777777" w:rsidR="0042291A" w:rsidRPr="0074495D" w:rsidRDefault="0042291A" w:rsidP="0042291A">
            <w:pPr>
              <w:tabs>
                <w:tab w:val="left" w:pos="5760"/>
              </w:tabs>
              <w:spacing w:after="0"/>
              <w:jc w:val="center"/>
              <w:rPr>
                <w:rFonts w:ascii="Times New Roman" w:hAnsi="Times New Roman"/>
                <w:sz w:val="24"/>
                <w:szCs w:val="24"/>
              </w:rPr>
            </w:pPr>
          </w:p>
          <w:p w14:paraId="503877A4" w14:textId="77777777" w:rsidR="0042291A" w:rsidRPr="0074495D" w:rsidRDefault="0042291A" w:rsidP="0042291A">
            <w:pPr>
              <w:tabs>
                <w:tab w:val="left" w:pos="5760"/>
              </w:tabs>
              <w:spacing w:after="0"/>
              <w:jc w:val="center"/>
              <w:rPr>
                <w:rFonts w:ascii="Times New Roman" w:hAnsi="Times New Roman"/>
                <w:sz w:val="24"/>
                <w:szCs w:val="24"/>
              </w:rPr>
            </w:pPr>
          </w:p>
          <w:p w14:paraId="2152BEBF" w14:textId="77777777" w:rsidR="0042291A" w:rsidRPr="0074495D" w:rsidRDefault="0042291A" w:rsidP="0012121B">
            <w:pPr>
              <w:tabs>
                <w:tab w:val="left" w:pos="5760"/>
              </w:tabs>
              <w:spacing w:after="0"/>
              <w:rPr>
                <w:rFonts w:ascii="Times New Roman" w:hAnsi="Times New Roman"/>
                <w:sz w:val="24"/>
                <w:szCs w:val="24"/>
              </w:rPr>
            </w:pPr>
          </w:p>
          <w:p w14:paraId="7E6C7C00" w14:textId="77777777" w:rsidR="0042291A" w:rsidRPr="0074495D" w:rsidRDefault="0042291A" w:rsidP="0042291A">
            <w:pPr>
              <w:tabs>
                <w:tab w:val="left" w:pos="5760"/>
              </w:tabs>
              <w:spacing w:after="0"/>
              <w:jc w:val="center"/>
              <w:rPr>
                <w:rFonts w:ascii="Times New Roman" w:hAnsi="Times New Roman"/>
                <w:sz w:val="24"/>
                <w:szCs w:val="24"/>
              </w:rPr>
            </w:pPr>
          </w:p>
          <w:p w14:paraId="22DE0B4E" w14:textId="77777777" w:rsidR="0042291A" w:rsidRPr="0074495D" w:rsidRDefault="0042291A" w:rsidP="0042291A">
            <w:pPr>
              <w:tabs>
                <w:tab w:val="left" w:pos="5760"/>
              </w:tabs>
              <w:spacing w:after="0"/>
              <w:jc w:val="center"/>
              <w:rPr>
                <w:rFonts w:ascii="Times New Roman" w:hAnsi="Times New Roman"/>
                <w:sz w:val="24"/>
                <w:szCs w:val="24"/>
              </w:rPr>
            </w:pPr>
          </w:p>
          <w:p w14:paraId="3B647A31" w14:textId="77777777" w:rsidR="0042291A" w:rsidRPr="0074495D" w:rsidRDefault="0042291A" w:rsidP="0042291A">
            <w:pPr>
              <w:tabs>
                <w:tab w:val="left" w:pos="5760"/>
              </w:tabs>
              <w:spacing w:after="0"/>
              <w:jc w:val="center"/>
              <w:rPr>
                <w:rFonts w:ascii="Times New Roman" w:hAnsi="Times New Roman"/>
                <w:sz w:val="24"/>
                <w:szCs w:val="24"/>
              </w:rPr>
            </w:pPr>
          </w:p>
          <w:p w14:paraId="18B06EE3" w14:textId="77777777" w:rsidR="0042291A" w:rsidRPr="0074495D" w:rsidRDefault="0042291A" w:rsidP="0042291A">
            <w:pPr>
              <w:tabs>
                <w:tab w:val="left" w:pos="5760"/>
              </w:tabs>
              <w:spacing w:after="0"/>
              <w:jc w:val="center"/>
              <w:rPr>
                <w:rFonts w:ascii="Times New Roman" w:hAnsi="Times New Roman"/>
                <w:sz w:val="24"/>
                <w:szCs w:val="24"/>
              </w:rPr>
            </w:pPr>
          </w:p>
          <w:p w14:paraId="439AC013"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14:paraId="22C768E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14:paraId="571125A3"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14:paraId="47DDBA60"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14:paraId="2043DEC0" w14:textId="77777777" w:rsidR="0042291A" w:rsidRPr="0074495D" w:rsidRDefault="0042291A" w:rsidP="0042291A">
            <w:pPr>
              <w:tabs>
                <w:tab w:val="left" w:pos="5760"/>
              </w:tabs>
              <w:spacing w:after="0"/>
              <w:jc w:val="center"/>
              <w:rPr>
                <w:rFonts w:ascii="Times New Roman" w:hAnsi="Times New Roman"/>
                <w:sz w:val="24"/>
                <w:szCs w:val="24"/>
              </w:rPr>
            </w:pPr>
          </w:p>
          <w:p w14:paraId="66C53879" w14:textId="77777777" w:rsidR="0042291A" w:rsidRPr="0074495D" w:rsidRDefault="0042291A" w:rsidP="0042291A">
            <w:pPr>
              <w:tabs>
                <w:tab w:val="left" w:pos="5760"/>
              </w:tabs>
              <w:spacing w:after="0"/>
              <w:jc w:val="center"/>
              <w:rPr>
                <w:rFonts w:ascii="Times New Roman" w:hAnsi="Times New Roman"/>
                <w:sz w:val="24"/>
                <w:szCs w:val="24"/>
              </w:rPr>
            </w:pPr>
          </w:p>
          <w:p w14:paraId="37147A29" w14:textId="77777777" w:rsidR="0042291A" w:rsidRPr="0074495D" w:rsidRDefault="0042291A" w:rsidP="0042291A">
            <w:pPr>
              <w:tabs>
                <w:tab w:val="left" w:pos="5760"/>
              </w:tabs>
              <w:spacing w:after="0"/>
              <w:jc w:val="center"/>
              <w:rPr>
                <w:rFonts w:ascii="Times New Roman" w:hAnsi="Times New Roman"/>
                <w:sz w:val="24"/>
                <w:szCs w:val="24"/>
              </w:rPr>
            </w:pPr>
          </w:p>
          <w:p w14:paraId="279F4891" w14:textId="77777777" w:rsidR="0042291A" w:rsidRPr="0074495D" w:rsidRDefault="0042291A" w:rsidP="0042291A">
            <w:pPr>
              <w:tabs>
                <w:tab w:val="left" w:pos="5760"/>
              </w:tabs>
              <w:spacing w:after="0"/>
              <w:jc w:val="center"/>
              <w:rPr>
                <w:rFonts w:ascii="Times New Roman" w:hAnsi="Times New Roman"/>
                <w:sz w:val="24"/>
                <w:szCs w:val="24"/>
              </w:rPr>
            </w:pPr>
          </w:p>
          <w:p w14:paraId="24AFBC11" w14:textId="77777777" w:rsidR="0042291A" w:rsidRPr="0074495D" w:rsidRDefault="0042291A" w:rsidP="0042291A">
            <w:pPr>
              <w:tabs>
                <w:tab w:val="left" w:pos="5760"/>
              </w:tabs>
              <w:spacing w:after="0"/>
              <w:jc w:val="center"/>
              <w:rPr>
                <w:rFonts w:ascii="Times New Roman" w:hAnsi="Times New Roman"/>
                <w:sz w:val="24"/>
                <w:szCs w:val="24"/>
              </w:rPr>
            </w:pPr>
          </w:p>
          <w:p w14:paraId="04CEA668" w14:textId="77777777" w:rsidR="0042291A" w:rsidRPr="0074495D" w:rsidRDefault="0042291A" w:rsidP="0042291A">
            <w:pPr>
              <w:tabs>
                <w:tab w:val="left" w:pos="5760"/>
              </w:tabs>
              <w:spacing w:after="0"/>
              <w:jc w:val="center"/>
              <w:rPr>
                <w:rFonts w:ascii="Times New Roman" w:hAnsi="Times New Roman"/>
                <w:sz w:val="24"/>
                <w:szCs w:val="24"/>
              </w:rPr>
            </w:pPr>
          </w:p>
          <w:p w14:paraId="06D2892D" w14:textId="77777777" w:rsidR="0042291A" w:rsidRPr="0074495D" w:rsidRDefault="0042291A" w:rsidP="0042291A">
            <w:pPr>
              <w:tabs>
                <w:tab w:val="left" w:pos="5760"/>
              </w:tabs>
              <w:spacing w:after="0"/>
              <w:jc w:val="center"/>
              <w:rPr>
                <w:rFonts w:ascii="Times New Roman" w:hAnsi="Times New Roman"/>
                <w:i/>
                <w:iCs/>
                <w:sz w:val="24"/>
                <w:szCs w:val="24"/>
              </w:rPr>
            </w:pPr>
          </w:p>
          <w:p w14:paraId="55E528F6" w14:textId="77777777" w:rsidR="0042291A" w:rsidRPr="0074495D" w:rsidRDefault="0042291A" w:rsidP="0042291A">
            <w:pPr>
              <w:tabs>
                <w:tab w:val="left" w:pos="5760"/>
              </w:tabs>
              <w:spacing w:after="0"/>
              <w:jc w:val="center"/>
              <w:rPr>
                <w:rFonts w:ascii="Times New Roman" w:hAnsi="Times New Roman"/>
                <w:i/>
                <w:iCs/>
                <w:sz w:val="24"/>
                <w:szCs w:val="24"/>
              </w:rPr>
            </w:pPr>
          </w:p>
          <w:p w14:paraId="53614640"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14:paraId="55D0D9C5"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14:paraId="483F3036" w14:textId="77777777"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14:paraId="3B2952B2" w14:textId="77777777" w:rsidR="0042291A" w:rsidRPr="0074495D" w:rsidRDefault="0042291A" w:rsidP="0042291A">
            <w:pPr>
              <w:tabs>
                <w:tab w:val="left" w:pos="5760"/>
              </w:tabs>
              <w:spacing w:after="0"/>
              <w:jc w:val="center"/>
              <w:rPr>
                <w:rFonts w:ascii="Times New Roman" w:hAnsi="Times New Roman"/>
                <w:sz w:val="24"/>
                <w:szCs w:val="24"/>
              </w:rPr>
            </w:pPr>
          </w:p>
          <w:p w14:paraId="3B5650A7"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14:paraId="7960F646"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14:paraId="17D4D2F1"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14:paraId="5AAD3699"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14:paraId="42147DA0" w14:textId="77777777" w:rsidR="0042291A" w:rsidRPr="0074495D" w:rsidRDefault="0042291A" w:rsidP="0042291A">
            <w:pPr>
              <w:tabs>
                <w:tab w:val="left" w:pos="5760"/>
              </w:tabs>
              <w:spacing w:after="0"/>
              <w:jc w:val="center"/>
              <w:rPr>
                <w:rFonts w:ascii="Times New Roman" w:hAnsi="Times New Roman"/>
                <w:i/>
                <w:iCs/>
                <w:sz w:val="24"/>
                <w:szCs w:val="24"/>
              </w:rPr>
            </w:pPr>
          </w:p>
          <w:p w14:paraId="27242823"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14:paraId="3124855B" w14:textId="77777777"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14:paraId="611CC834" w14:textId="77777777"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14:paraId="28394C0F" w14:textId="77777777"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14:paraId="392794C5" w14:textId="77777777" w:rsidR="0042291A" w:rsidRPr="0074495D" w:rsidRDefault="0042291A" w:rsidP="0042291A">
            <w:pPr>
              <w:tabs>
                <w:tab w:val="left" w:pos="5760"/>
              </w:tabs>
              <w:spacing w:after="0"/>
              <w:jc w:val="center"/>
              <w:rPr>
                <w:rFonts w:ascii="Times New Roman" w:hAnsi="Times New Roman"/>
                <w:sz w:val="24"/>
                <w:szCs w:val="24"/>
              </w:rPr>
            </w:pPr>
          </w:p>
          <w:p w14:paraId="3E8321AF"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14:paraId="47B0016D" w14:textId="77777777"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14:paraId="46339E0B"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14:paraId="4542F7F8" w14:textId="77777777" w:rsidR="0042291A" w:rsidRPr="0074495D" w:rsidRDefault="0042291A" w:rsidP="0042291A">
            <w:pPr>
              <w:tabs>
                <w:tab w:val="left" w:pos="5760"/>
              </w:tabs>
              <w:spacing w:after="0"/>
              <w:jc w:val="center"/>
              <w:rPr>
                <w:rFonts w:ascii="Times New Roman" w:hAnsi="Times New Roman"/>
                <w:b/>
                <w:bCs/>
                <w:sz w:val="24"/>
                <w:szCs w:val="24"/>
              </w:rPr>
            </w:pPr>
          </w:p>
          <w:p w14:paraId="352FB51E"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14:paraId="02441971"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14:paraId="0990B9DA"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14:paraId="1036A3B6"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14:paraId="1B333A7A" w14:textId="77777777" w:rsidR="0042291A" w:rsidRPr="0074495D" w:rsidRDefault="0042291A" w:rsidP="0042291A">
            <w:pPr>
              <w:tabs>
                <w:tab w:val="left" w:pos="5760"/>
              </w:tabs>
              <w:spacing w:after="0"/>
              <w:jc w:val="center"/>
              <w:rPr>
                <w:rFonts w:ascii="Times New Roman" w:hAnsi="Times New Roman"/>
                <w:sz w:val="24"/>
                <w:szCs w:val="24"/>
              </w:rPr>
            </w:pPr>
          </w:p>
          <w:p w14:paraId="17571BD9" w14:textId="77777777"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14:paraId="03D41489" w14:textId="1A0DBC65"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14:paraId="7A248C8B" w14:textId="77777777"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14:paraId="67309E9A" w14:textId="77777777" w:rsidR="0042291A" w:rsidRPr="0074495D" w:rsidRDefault="0042291A" w:rsidP="0042291A">
            <w:pPr>
              <w:tabs>
                <w:tab w:val="left" w:pos="5760"/>
              </w:tabs>
              <w:spacing w:after="0"/>
              <w:jc w:val="center"/>
              <w:rPr>
                <w:rFonts w:ascii="Times New Roman" w:hAnsi="Times New Roman"/>
                <w:sz w:val="24"/>
                <w:szCs w:val="24"/>
              </w:rPr>
            </w:pPr>
          </w:p>
          <w:p w14:paraId="4F4163F8" w14:textId="77777777"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14:paraId="2EF79253" w14:textId="77777777" w:rsidTr="00D64076">
        <w:tc>
          <w:tcPr>
            <w:tcW w:w="9712" w:type="dxa"/>
            <w:gridSpan w:val="3"/>
          </w:tcPr>
          <w:p w14:paraId="465B1313"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14:paraId="58E530B1" w14:textId="77777777" w:rsidTr="00D64076">
        <w:tc>
          <w:tcPr>
            <w:tcW w:w="3373" w:type="dxa"/>
          </w:tcPr>
          <w:p w14:paraId="6AB54C7F" w14:textId="77777777"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14:paraId="484495E1" w14:textId="77777777"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14:paraId="0A36A83E"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14:paraId="6DE0FB48" w14:textId="77777777"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14:paraId="6B14F22A"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14:paraId="1D9B1C96" w14:textId="77777777"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14:paraId="62A46C8C" w14:textId="77777777"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14:paraId="23026FBB" w14:textId="77777777" w:rsidTr="00D64076">
        <w:tc>
          <w:tcPr>
            <w:tcW w:w="9712" w:type="dxa"/>
            <w:gridSpan w:val="3"/>
          </w:tcPr>
          <w:p w14:paraId="6B89DD7A"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14:paraId="76392F56" w14:textId="77777777" w:rsidTr="00D64076">
        <w:tc>
          <w:tcPr>
            <w:tcW w:w="3373" w:type="dxa"/>
          </w:tcPr>
          <w:p w14:paraId="2F852DAE"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3363066"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14:paraId="70EB77C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14:paraId="145E9BAF"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0C873742"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14:paraId="3A5F98A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14:paraId="0070D315" w14:textId="77777777" w:rsidR="0042291A" w:rsidRPr="0074495D" w:rsidRDefault="0042291A" w:rsidP="0042291A">
            <w:pPr>
              <w:tabs>
                <w:tab w:val="left" w:pos="5760"/>
              </w:tabs>
              <w:rPr>
                <w:rFonts w:ascii="Times New Roman" w:hAnsi="Times New Roman"/>
                <w:b/>
                <w:bCs/>
                <w:i/>
                <w:iCs/>
                <w:sz w:val="24"/>
                <w:szCs w:val="24"/>
              </w:rPr>
            </w:pPr>
          </w:p>
          <w:p w14:paraId="035E82E2" w14:textId="77777777"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14:paraId="5BCFB8B2"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14:paraId="4AED6A8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14:paraId="111C79D0"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14:paraId="0C79DFF5" w14:textId="77777777" w:rsidR="0042291A" w:rsidRPr="0074495D" w:rsidRDefault="0042291A" w:rsidP="0042291A">
            <w:pPr>
              <w:tabs>
                <w:tab w:val="left" w:pos="5760"/>
              </w:tabs>
              <w:jc w:val="center"/>
              <w:rPr>
                <w:rFonts w:ascii="Times New Roman" w:hAnsi="Times New Roman"/>
                <w:sz w:val="24"/>
                <w:szCs w:val="24"/>
              </w:rPr>
            </w:pPr>
          </w:p>
          <w:p w14:paraId="3A9160BE"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D3AC581" w14:textId="77777777" w:rsidTr="00D64076">
        <w:tc>
          <w:tcPr>
            <w:tcW w:w="3373" w:type="dxa"/>
          </w:tcPr>
          <w:p w14:paraId="0ADA000A"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14:paraId="6840349B" w14:textId="77777777"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14:paraId="022F0843"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615C9FAB" w14:textId="77777777"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14:paraId="39665F35" w14:textId="77777777"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275F36F1" w14:textId="77777777"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14:paraId="0ACB885B"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7E30AEA9" w14:textId="77777777" w:rsidTr="00D64076">
        <w:tc>
          <w:tcPr>
            <w:tcW w:w="3373" w:type="dxa"/>
          </w:tcPr>
          <w:p w14:paraId="12B7B36B" w14:textId="77777777" w:rsidR="0042291A" w:rsidRPr="0074495D" w:rsidRDefault="0042291A" w:rsidP="0042291A">
            <w:pPr>
              <w:tabs>
                <w:tab w:val="left" w:pos="5760"/>
              </w:tabs>
              <w:rPr>
                <w:rFonts w:ascii="Times New Roman" w:hAnsi="Times New Roman"/>
                <w:b/>
                <w:bCs/>
                <w:sz w:val="24"/>
                <w:szCs w:val="24"/>
              </w:rPr>
            </w:pPr>
          </w:p>
          <w:p w14:paraId="2C6AC346" w14:textId="77777777" w:rsidR="0042291A" w:rsidRPr="0074495D" w:rsidRDefault="0042291A" w:rsidP="0042291A">
            <w:pPr>
              <w:tabs>
                <w:tab w:val="left" w:pos="5760"/>
              </w:tabs>
              <w:rPr>
                <w:rFonts w:ascii="Times New Roman" w:hAnsi="Times New Roman"/>
                <w:b/>
                <w:bCs/>
                <w:sz w:val="24"/>
                <w:szCs w:val="24"/>
              </w:rPr>
            </w:pPr>
          </w:p>
          <w:p w14:paraId="16D21F23" w14:textId="77777777" w:rsidR="0042291A" w:rsidRPr="0074495D" w:rsidRDefault="0042291A" w:rsidP="0042291A">
            <w:pPr>
              <w:tabs>
                <w:tab w:val="left" w:pos="5760"/>
              </w:tabs>
              <w:rPr>
                <w:rFonts w:ascii="Times New Roman" w:hAnsi="Times New Roman"/>
                <w:b/>
                <w:bCs/>
                <w:sz w:val="24"/>
                <w:szCs w:val="24"/>
              </w:rPr>
            </w:pPr>
          </w:p>
          <w:p w14:paraId="160138DD" w14:textId="77777777" w:rsidR="0042291A" w:rsidRPr="0074495D" w:rsidRDefault="0042291A" w:rsidP="0042291A">
            <w:pPr>
              <w:tabs>
                <w:tab w:val="left" w:pos="5760"/>
              </w:tabs>
              <w:rPr>
                <w:rFonts w:ascii="Times New Roman" w:hAnsi="Times New Roman"/>
                <w:b/>
                <w:bCs/>
                <w:sz w:val="24"/>
                <w:szCs w:val="24"/>
              </w:rPr>
            </w:pPr>
          </w:p>
          <w:p w14:paraId="47EF4423" w14:textId="77777777" w:rsidR="0042291A" w:rsidRPr="0074495D" w:rsidRDefault="0042291A" w:rsidP="0042291A">
            <w:pPr>
              <w:tabs>
                <w:tab w:val="left" w:pos="5760"/>
              </w:tabs>
              <w:rPr>
                <w:rFonts w:ascii="Times New Roman" w:hAnsi="Times New Roman"/>
                <w:b/>
                <w:bCs/>
                <w:sz w:val="24"/>
                <w:szCs w:val="24"/>
              </w:rPr>
            </w:pPr>
          </w:p>
          <w:p w14:paraId="4115C1FD" w14:textId="77777777" w:rsidR="0042291A" w:rsidRPr="0074495D" w:rsidRDefault="0042291A" w:rsidP="0042291A">
            <w:pPr>
              <w:tabs>
                <w:tab w:val="left" w:pos="5760"/>
              </w:tabs>
              <w:rPr>
                <w:rFonts w:ascii="Times New Roman" w:hAnsi="Times New Roman"/>
                <w:b/>
                <w:bCs/>
                <w:sz w:val="24"/>
                <w:szCs w:val="24"/>
              </w:rPr>
            </w:pPr>
          </w:p>
          <w:p w14:paraId="7ABFE77D" w14:textId="77777777" w:rsidR="0042291A" w:rsidRPr="0074495D" w:rsidRDefault="0042291A" w:rsidP="0042291A">
            <w:pPr>
              <w:tabs>
                <w:tab w:val="left" w:pos="5760"/>
              </w:tabs>
              <w:rPr>
                <w:rFonts w:ascii="Times New Roman" w:hAnsi="Times New Roman"/>
                <w:b/>
                <w:bCs/>
                <w:sz w:val="24"/>
                <w:szCs w:val="24"/>
              </w:rPr>
            </w:pPr>
          </w:p>
          <w:p w14:paraId="2F20ABC9" w14:textId="77777777" w:rsidR="0042291A" w:rsidRPr="0074495D" w:rsidRDefault="0042291A" w:rsidP="0042291A">
            <w:pPr>
              <w:tabs>
                <w:tab w:val="left" w:pos="5760"/>
              </w:tabs>
              <w:rPr>
                <w:rFonts w:ascii="Times New Roman" w:hAnsi="Times New Roman"/>
                <w:b/>
                <w:bCs/>
                <w:sz w:val="24"/>
                <w:szCs w:val="24"/>
              </w:rPr>
            </w:pPr>
          </w:p>
          <w:p w14:paraId="136AFDC9" w14:textId="77777777" w:rsidR="0042291A" w:rsidRPr="0074495D" w:rsidRDefault="0042291A" w:rsidP="0042291A">
            <w:pPr>
              <w:tabs>
                <w:tab w:val="left" w:pos="5760"/>
              </w:tabs>
              <w:rPr>
                <w:rFonts w:ascii="Times New Roman" w:hAnsi="Times New Roman"/>
                <w:b/>
                <w:bCs/>
                <w:sz w:val="24"/>
                <w:szCs w:val="24"/>
              </w:rPr>
            </w:pPr>
          </w:p>
          <w:p w14:paraId="0A96D19A" w14:textId="77777777" w:rsidR="0042291A" w:rsidRPr="0074495D" w:rsidRDefault="0042291A" w:rsidP="0042291A">
            <w:pPr>
              <w:tabs>
                <w:tab w:val="left" w:pos="5760"/>
              </w:tabs>
              <w:rPr>
                <w:rFonts w:ascii="Times New Roman" w:hAnsi="Times New Roman"/>
                <w:b/>
                <w:bCs/>
                <w:sz w:val="24"/>
                <w:szCs w:val="24"/>
              </w:rPr>
            </w:pPr>
          </w:p>
          <w:p w14:paraId="56F3C2A8" w14:textId="77777777" w:rsidR="0042291A" w:rsidRPr="0074495D" w:rsidRDefault="0042291A" w:rsidP="0042291A">
            <w:pPr>
              <w:tabs>
                <w:tab w:val="left" w:pos="5760"/>
              </w:tabs>
              <w:rPr>
                <w:rFonts w:ascii="Times New Roman" w:hAnsi="Times New Roman"/>
                <w:b/>
                <w:bCs/>
                <w:sz w:val="24"/>
                <w:szCs w:val="24"/>
              </w:rPr>
            </w:pPr>
          </w:p>
          <w:p w14:paraId="607F8C55" w14:textId="77777777" w:rsidR="0042291A" w:rsidRPr="0074495D" w:rsidRDefault="0042291A" w:rsidP="0042291A">
            <w:pPr>
              <w:tabs>
                <w:tab w:val="left" w:pos="5760"/>
              </w:tabs>
              <w:rPr>
                <w:rFonts w:ascii="Times New Roman" w:hAnsi="Times New Roman"/>
                <w:b/>
                <w:bCs/>
                <w:sz w:val="24"/>
                <w:szCs w:val="24"/>
              </w:rPr>
            </w:pPr>
          </w:p>
          <w:p w14:paraId="183788E6" w14:textId="77777777" w:rsidR="0042291A" w:rsidRPr="0074495D" w:rsidRDefault="0042291A" w:rsidP="0042291A">
            <w:pPr>
              <w:tabs>
                <w:tab w:val="left" w:pos="5760"/>
              </w:tabs>
              <w:rPr>
                <w:rFonts w:ascii="Times New Roman" w:hAnsi="Times New Roman"/>
                <w:b/>
                <w:bCs/>
                <w:sz w:val="24"/>
                <w:szCs w:val="24"/>
              </w:rPr>
            </w:pPr>
          </w:p>
          <w:p w14:paraId="258BA83D" w14:textId="77777777" w:rsidR="0042291A" w:rsidRPr="0074495D" w:rsidRDefault="0042291A" w:rsidP="0042291A">
            <w:pPr>
              <w:tabs>
                <w:tab w:val="left" w:pos="5760"/>
              </w:tabs>
              <w:rPr>
                <w:rFonts w:ascii="Times New Roman" w:hAnsi="Times New Roman"/>
                <w:b/>
                <w:bCs/>
                <w:sz w:val="24"/>
                <w:szCs w:val="24"/>
              </w:rPr>
            </w:pPr>
          </w:p>
          <w:p w14:paraId="79C1E6FA" w14:textId="77777777" w:rsidR="0042291A" w:rsidRPr="0074495D" w:rsidRDefault="0042291A" w:rsidP="0042291A">
            <w:pPr>
              <w:tabs>
                <w:tab w:val="left" w:pos="5760"/>
              </w:tabs>
              <w:rPr>
                <w:rFonts w:ascii="Times New Roman" w:hAnsi="Times New Roman"/>
                <w:b/>
                <w:bCs/>
                <w:sz w:val="24"/>
                <w:szCs w:val="24"/>
              </w:rPr>
            </w:pPr>
          </w:p>
          <w:p w14:paraId="1EC6F537" w14:textId="77777777" w:rsidR="0042291A" w:rsidRPr="0074495D" w:rsidRDefault="0042291A" w:rsidP="0042291A">
            <w:pPr>
              <w:tabs>
                <w:tab w:val="left" w:pos="5760"/>
              </w:tabs>
              <w:rPr>
                <w:rFonts w:ascii="Times New Roman" w:hAnsi="Times New Roman"/>
                <w:b/>
                <w:bCs/>
                <w:sz w:val="24"/>
                <w:szCs w:val="24"/>
              </w:rPr>
            </w:pPr>
          </w:p>
          <w:p w14:paraId="51BA0423" w14:textId="77777777" w:rsidR="0042291A" w:rsidRPr="0074495D" w:rsidRDefault="0042291A" w:rsidP="0042291A">
            <w:pPr>
              <w:tabs>
                <w:tab w:val="left" w:pos="5760"/>
              </w:tabs>
              <w:rPr>
                <w:rFonts w:ascii="Times New Roman" w:hAnsi="Times New Roman"/>
                <w:b/>
                <w:bCs/>
                <w:sz w:val="24"/>
                <w:szCs w:val="24"/>
              </w:rPr>
            </w:pPr>
          </w:p>
          <w:p w14:paraId="683DA5A7" w14:textId="77777777" w:rsidR="0042291A" w:rsidRPr="0074495D" w:rsidRDefault="0042291A" w:rsidP="0042291A">
            <w:pPr>
              <w:tabs>
                <w:tab w:val="left" w:pos="5760"/>
              </w:tabs>
              <w:rPr>
                <w:rFonts w:ascii="Times New Roman" w:hAnsi="Times New Roman"/>
                <w:b/>
                <w:bCs/>
                <w:sz w:val="24"/>
                <w:szCs w:val="24"/>
              </w:rPr>
            </w:pPr>
          </w:p>
          <w:p w14:paraId="2008E9F0" w14:textId="77777777" w:rsidR="0042291A" w:rsidRPr="0074495D" w:rsidRDefault="0042291A" w:rsidP="0042291A">
            <w:pPr>
              <w:tabs>
                <w:tab w:val="left" w:pos="5760"/>
              </w:tabs>
              <w:rPr>
                <w:rFonts w:ascii="Times New Roman" w:hAnsi="Times New Roman"/>
                <w:b/>
                <w:bCs/>
                <w:sz w:val="24"/>
                <w:szCs w:val="24"/>
              </w:rPr>
            </w:pPr>
          </w:p>
          <w:p w14:paraId="11034FBE" w14:textId="77777777" w:rsidR="0042291A" w:rsidRPr="0074495D" w:rsidRDefault="0042291A" w:rsidP="0042291A">
            <w:pPr>
              <w:tabs>
                <w:tab w:val="left" w:pos="5760"/>
              </w:tabs>
              <w:rPr>
                <w:rFonts w:ascii="Times New Roman" w:hAnsi="Times New Roman"/>
                <w:b/>
                <w:bCs/>
                <w:sz w:val="24"/>
                <w:szCs w:val="24"/>
              </w:rPr>
            </w:pPr>
          </w:p>
          <w:p w14:paraId="4716DE4D" w14:textId="77777777" w:rsidR="0042291A" w:rsidRPr="0074495D" w:rsidRDefault="0042291A" w:rsidP="0042291A">
            <w:pPr>
              <w:tabs>
                <w:tab w:val="left" w:pos="5760"/>
              </w:tabs>
              <w:rPr>
                <w:rFonts w:ascii="Times New Roman" w:hAnsi="Times New Roman"/>
                <w:b/>
                <w:bCs/>
                <w:sz w:val="24"/>
                <w:szCs w:val="24"/>
              </w:rPr>
            </w:pPr>
          </w:p>
          <w:p w14:paraId="535B053D" w14:textId="77777777" w:rsidR="0042291A" w:rsidRPr="0074495D" w:rsidRDefault="0042291A" w:rsidP="0042291A">
            <w:pPr>
              <w:tabs>
                <w:tab w:val="left" w:pos="5760"/>
              </w:tabs>
              <w:rPr>
                <w:rFonts w:ascii="Times New Roman" w:hAnsi="Times New Roman"/>
                <w:b/>
                <w:bCs/>
                <w:sz w:val="24"/>
                <w:szCs w:val="24"/>
              </w:rPr>
            </w:pPr>
          </w:p>
          <w:p w14:paraId="65E4EA1F" w14:textId="77777777" w:rsidR="0042291A" w:rsidRPr="0074495D" w:rsidRDefault="0042291A" w:rsidP="0042291A">
            <w:pPr>
              <w:tabs>
                <w:tab w:val="left" w:pos="5760"/>
              </w:tabs>
              <w:rPr>
                <w:rFonts w:ascii="Times New Roman" w:hAnsi="Times New Roman"/>
                <w:b/>
                <w:bCs/>
                <w:sz w:val="24"/>
                <w:szCs w:val="24"/>
              </w:rPr>
            </w:pPr>
          </w:p>
          <w:p w14:paraId="19F695DC" w14:textId="77777777" w:rsidR="0042291A" w:rsidRPr="0074495D" w:rsidRDefault="0042291A" w:rsidP="0042291A">
            <w:pPr>
              <w:tabs>
                <w:tab w:val="left" w:pos="5760"/>
              </w:tabs>
              <w:rPr>
                <w:rFonts w:ascii="Times New Roman" w:hAnsi="Times New Roman"/>
                <w:b/>
                <w:bCs/>
                <w:sz w:val="24"/>
                <w:szCs w:val="24"/>
              </w:rPr>
            </w:pPr>
          </w:p>
          <w:p w14:paraId="23DFD04C" w14:textId="77777777" w:rsidR="0042291A" w:rsidRPr="0074495D" w:rsidRDefault="0042291A" w:rsidP="0042291A">
            <w:pPr>
              <w:tabs>
                <w:tab w:val="left" w:pos="5760"/>
              </w:tabs>
              <w:rPr>
                <w:rFonts w:ascii="Times New Roman" w:hAnsi="Times New Roman"/>
                <w:b/>
                <w:bCs/>
                <w:sz w:val="24"/>
                <w:szCs w:val="24"/>
              </w:rPr>
            </w:pPr>
          </w:p>
          <w:p w14:paraId="5C46B000" w14:textId="77777777" w:rsidR="0042291A" w:rsidRPr="0074495D" w:rsidRDefault="0042291A" w:rsidP="0042291A">
            <w:pPr>
              <w:tabs>
                <w:tab w:val="left" w:pos="5760"/>
              </w:tabs>
              <w:rPr>
                <w:rFonts w:ascii="Times New Roman" w:hAnsi="Times New Roman"/>
                <w:b/>
                <w:bCs/>
                <w:sz w:val="24"/>
                <w:szCs w:val="24"/>
              </w:rPr>
            </w:pPr>
          </w:p>
          <w:p w14:paraId="1EDAD947" w14:textId="77777777" w:rsidR="0042291A" w:rsidRPr="0074495D" w:rsidRDefault="0042291A" w:rsidP="0042291A">
            <w:pPr>
              <w:tabs>
                <w:tab w:val="left" w:pos="5760"/>
              </w:tabs>
              <w:rPr>
                <w:rFonts w:ascii="Times New Roman" w:hAnsi="Times New Roman"/>
                <w:b/>
                <w:bCs/>
                <w:sz w:val="24"/>
                <w:szCs w:val="24"/>
              </w:rPr>
            </w:pPr>
          </w:p>
          <w:p w14:paraId="4CCE3423" w14:textId="77777777" w:rsidR="0042291A" w:rsidRPr="0074495D" w:rsidRDefault="0042291A" w:rsidP="0042291A">
            <w:pPr>
              <w:tabs>
                <w:tab w:val="left" w:pos="5760"/>
              </w:tabs>
              <w:rPr>
                <w:rFonts w:ascii="Times New Roman" w:hAnsi="Times New Roman"/>
                <w:b/>
                <w:bCs/>
                <w:sz w:val="24"/>
                <w:szCs w:val="24"/>
              </w:rPr>
            </w:pPr>
          </w:p>
          <w:p w14:paraId="1DB2F729" w14:textId="77777777" w:rsidR="0042291A" w:rsidRPr="0074495D" w:rsidRDefault="0042291A" w:rsidP="0042291A">
            <w:pPr>
              <w:tabs>
                <w:tab w:val="left" w:pos="5760"/>
              </w:tabs>
              <w:rPr>
                <w:rFonts w:ascii="Times New Roman" w:hAnsi="Times New Roman"/>
                <w:b/>
                <w:bCs/>
                <w:sz w:val="24"/>
                <w:szCs w:val="24"/>
              </w:rPr>
            </w:pPr>
          </w:p>
          <w:p w14:paraId="75C0AE91" w14:textId="77777777" w:rsidR="0042291A" w:rsidRPr="0074495D" w:rsidRDefault="0042291A" w:rsidP="0042291A">
            <w:pPr>
              <w:tabs>
                <w:tab w:val="left" w:pos="5760"/>
              </w:tabs>
              <w:rPr>
                <w:rFonts w:ascii="Times New Roman" w:hAnsi="Times New Roman"/>
                <w:b/>
                <w:bCs/>
                <w:sz w:val="24"/>
                <w:szCs w:val="24"/>
              </w:rPr>
            </w:pPr>
          </w:p>
          <w:p w14:paraId="7BF5E63C" w14:textId="77777777" w:rsidR="0042291A" w:rsidRPr="0074495D" w:rsidRDefault="0042291A" w:rsidP="0042291A">
            <w:pPr>
              <w:tabs>
                <w:tab w:val="left" w:pos="5760"/>
              </w:tabs>
              <w:rPr>
                <w:rFonts w:ascii="Times New Roman" w:hAnsi="Times New Roman"/>
                <w:b/>
                <w:bCs/>
                <w:sz w:val="24"/>
                <w:szCs w:val="24"/>
              </w:rPr>
            </w:pPr>
          </w:p>
          <w:p w14:paraId="238E8BDA" w14:textId="77777777" w:rsidR="0042291A" w:rsidRPr="0074495D" w:rsidRDefault="0042291A" w:rsidP="0042291A">
            <w:pPr>
              <w:tabs>
                <w:tab w:val="left" w:pos="5760"/>
              </w:tabs>
              <w:rPr>
                <w:rFonts w:ascii="Times New Roman" w:hAnsi="Times New Roman"/>
                <w:b/>
                <w:bCs/>
                <w:sz w:val="24"/>
                <w:szCs w:val="24"/>
              </w:rPr>
            </w:pPr>
          </w:p>
          <w:p w14:paraId="2E97EE02" w14:textId="77777777" w:rsidR="0042291A" w:rsidRPr="0074495D" w:rsidRDefault="0042291A" w:rsidP="0042291A">
            <w:pPr>
              <w:tabs>
                <w:tab w:val="left" w:pos="5760"/>
              </w:tabs>
              <w:rPr>
                <w:rFonts w:ascii="Times New Roman" w:hAnsi="Times New Roman"/>
                <w:b/>
                <w:bCs/>
                <w:sz w:val="24"/>
                <w:szCs w:val="24"/>
              </w:rPr>
            </w:pPr>
          </w:p>
          <w:p w14:paraId="159284F7" w14:textId="77777777" w:rsidR="0042291A" w:rsidRPr="0074495D" w:rsidRDefault="0042291A" w:rsidP="0042291A">
            <w:pPr>
              <w:tabs>
                <w:tab w:val="left" w:pos="5760"/>
              </w:tabs>
              <w:rPr>
                <w:rFonts w:ascii="Times New Roman" w:hAnsi="Times New Roman"/>
                <w:b/>
                <w:bCs/>
                <w:sz w:val="24"/>
                <w:szCs w:val="24"/>
              </w:rPr>
            </w:pPr>
          </w:p>
          <w:p w14:paraId="3103C116" w14:textId="77777777" w:rsidR="0042291A" w:rsidRPr="0074495D" w:rsidRDefault="0042291A" w:rsidP="0042291A">
            <w:pPr>
              <w:tabs>
                <w:tab w:val="left" w:pos="5760"/>
              </w:tabs>
              <w:rPr>
                <w:rFonts w:ascii="Times New Roman" w:hAnsi="Times New Roman"/>
                <w:b/>
                <w:bCs/>
                <w:sz w:val="24"/>
                <w:szCs w:val="24"/>
              </w:rPr>
            </w:pPr>
          </w:p>
          <w:p w14:paraId="78133C2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14:paraId="14F7E29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14:paraId="04BB76E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14:paraId="26CDEF9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14:paraId="456D1BA4" w14:textId="77777777" w:rsidR="0042291A" w:rsidRPr="0074495D" w:rsidRDefault="0042291A" w:rsidP="0042291A">
            <w:pPr>
              <w:tabs>
                <w:tab w:val="left" w:pos="5760"/>
              </w:tabs>
              <w:jc w:val="center"/>
              <w:rPr>
                <w:rFonts w:ascii="Times New Roman" w:hAnsi="Times New Roman"/>
                <w:sz w:val="24"/>
                <w:szCs w:val="24"/>
              </w:rPr>
            </w:pPr>
          </w:p>
          <w:p w14:paraId="05CA4DB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14:paraId="3D14A8AB"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14:paraId="5C9788A1" w14:textId="77777777" w:rsidR="0042291A" w:rsidRPr="0074495D" w:rsidRDefault="0042291A" w:rsidP="0042291A">
            <w:pPr>
              <w:tabs>
                <w:tab w:val="left" w:pos="5760"/>
              </w:tabs>
              <w:jc w:val="center"/>
              <w:rPr>
                <w:rFonts w:ascii="Times New Roman" w:hAnsi="Times New Roman"/>
                <w:sz w:val="24"/>
                <w:szCs w:val="24"/>
              </w:rPr>
            </w:pPr>
          </w:p>
          <w:p w14:paraId="3C616088"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14:paraId="7EC1054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14:paraId="4DF4D77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14:paraId="44FA4273" w14:textId="77777777" w:rsidR="0042291A" w:rsidRPr="0074495D" w:rsidRDefault="0042291A" w:rsidP="0042291A">
            <w:pPr>
              <w:tabs>
                <w:tab w:val="left" w:pos="5760"/>
              </w:tabs>
              <w:jc w:val="center"/>
              <w:rPr>
                <w:rFonts w:ascii="Times New Roman" w:hAnsi="Times New Roman"/>
                <w:i/>
                <w:iCs/>
                <w:sz w:val="24"/>
                <w:szCs w:val="24"/>
              </w:rPr>
            </w:pPr>
          </w:p>
          <w:p w14:paraId="4FD4104A"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14:paraId="1581D0E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14:paraId="30382EF2" w14:textId="77777777" w:rsidR="0042291A" w:rsidRPr="0074495D" w:rsidRDefault="0042291A" w:rsidP="0042291A">
            <w:pPr>
              <w:tabs>
                <w:tab w:val="left" w:pos="5760"/>
              </w:tabs>
              <w:rPr>
                <w:rFonts w:ascii="Times New Roman" w:hAnsi="Times New Roman"/>
                <w:sz w:val="24"/>
                <w:szCs w:val="24"/>
              </w:rPr>
            </w:pPr>
          </w:p>
          <w:p w14:paraId="766DCB82"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14:paraId="6D25330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14:paraId="4722CC7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14:paraId="1D09B025" w14:textId="77777777" w:rsidR="0042291A" w:rsidRPr="0074495D" w:rsidRDefault="0042291A" w:rsidP="0042291A">
            <w:pPr>
              <w:tabs>
                <w:tab w:val="left" w:pos="5760"/>
              </w:tabs>
              <w:jc w:val="center"/>
              <w:rPr>
                <w:rFonts w:ascii="Times New Roman" w:hAnsi="Times New Roman"/>
                <w:sz w:val="24"/>
                <w:szCs w:val="24"/>
              </w:rPr>
            </w:pPr>
          </w:p>
          <w:p w14:paraId="17B72B8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14:paraId="690E64DC" w14:textId="77777777"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6840454E"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14:paraId="04AFA512"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14:paraId="615C4DF2" w14:textId="77777777" w:rsidR="0042291A" w:rsidRPr="0074495D" w:rsidRDefault="0042291A" w:rsidP="0042291A">
            <w:pPr>
              <w:tabs>
                <w:tab w:val="left" w:pos="5760"/>
              </w:tabs>
              <w:rPr>
                <w:rFonts w:ascii="Times New Roman" w:hAnsi="Times New Roman"/>
                <w:i/>
                <w:iCs/>
                <w:sz w:val="24"/>
                <w:szCs w:val="24"/>
              </w:rPr>
            </w:pPr>
          </w:p>
          <w:p w14:paraId="2D2735C6" w14:textId="77777777"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14:paraId="5446C63E" w14:textId="77777777"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14:paraId="3A302625" w14:textId="1C012AB6"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14:paraId="64342950"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14:paraId="4021D40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14:paraId="6CCFF4F2" w14:textId="77777777" w:rsidR="0042291A" w:rsidRPr="0074495D" w:rsidRDefault="0042291A" w:rsidP="0042291A">
            <w:pPr>
              <w:tabs>
                <w:tab w:val="left" w:pos="5760"/>
              </w:tabs>
              <w:jc w:val="center"/>
              <w:rPr>
                <w:rFonts w:ascii="Times New Roman" w:hAnsi="Times New Roman"/>
                <w:b/>
                <w:bCs/>
                <w:sz w:val="24"/>
                <w:szCs w:val="24"/>
              </w:rPr>
            </w:pPr>
          </w:p>
          <w:p w14:paraId="00F4D10B" w14:textId="77777777" w:rsidR="0042291A" w:rsidRPr="0074495D" w:rsidRDefault="0042291A" w:rsidP="0042291A">
            <w:pPr>
              <w:tabs>
                <w:tab w:val="left" w:pos="5760"/>
              </w:tabs>
              <w:jc w:val="center"/>
              <w:rPr>
                <w:rFonts w:ascii="Times New Roman" w:hAnsi="Times New Roman"/>
                <w:b/>
                <w:bCs/>
                <w:sz w:val="24"/>
                <w:szCs w:val="24"/>
              </w:rPr>
            </w:pPr>
          </w:p>
          <w:p w14:paraId="4B04407A"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14:paraId="7D2A6BF9"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14:paraId="5F7D2B16"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14:paraId="5FEAE01A" w14:textId="77777777" w:rsidR="0042291A" w:rsidRPr="0074495D" w:rsidRDefault="0042291A" w:rsidP="0042291A">
            <w:pPr>
              <w:tabs>
                <w:tab w:val="left" w:pos="5760"/>
              </w:tabs>
              <w:jc w:val="center"/>
              <w:rPr>
                <w:rFonts w:ascii="Times New Roman" w:hAnsi="Times New Roman"/>
                <w:b/>
                <w:bCs/>
                <w:i/>
                <w:iCs/>
                <w:sz w:val="24"/>
                <w:szCs w:val="24"/>
              </w:rPr>
            </w:pPr>
          </w:p>
          <w:p w14:paraId="50A441FA" w14:textId="77777777"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14:paraId="4883E950"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14:paraId="079A8592"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14:paraId="4E02EDE8" w14:textId="77777777" w:rsidR="0042291A" w:rsidRPr="0074495D" w:rsidRDefault="0042291A" w:rsidP="0042291A">
            <w:pPr>
              <w:tabs>
                <w:tab w:val="left" w:pos="5760"/>
              </w:tabs>
              <w:jc w:val="center"/>
              <w:rPr>
                <w:rFonts w:ascii="Times New Roman" w:hAnsi="Times New Roman"/>
                <w:b/>
                <w:bCs/>
                <w:i/>
                <w:iCs/>
                <w:sz w:val="24"/>
                <w:szCs w:val="24"/>
              </w:rPr>
            </w:pPr>
          </w:p>
          <w:p w14:paraId="616DBC24"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14:paraId="49D78945" w14:textId="488348BD"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14:paraId="6CB9EDE3"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14:paraId="33E804CB"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14:paraId="670CA5CD" w14:textId="77777777" w:rsidR="0042291A" w:rsidRPr="0074495D" w:rsidRDefault="0042291A" w:rsidP="0042291A">
            <w:pPr>
              <w:tabs>
                <w:tab w:val="left" w:pos="5760"/>
              </w:tabs>
              <w:jc w:val="center"/>
              <w:rPr>
                <w:rFonts w:ascii="Times New Roman" w:hAnsi="Times New Roman"/>
                <w:sz w:val="24"/>
                <w:szCs w:val="24"/>
              </w:rPr>
            </w:pPr>
          </w:p>
          <w:p w14:paraId="6B41A34E"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14:paraId="5022CE83"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14:paraId="62595613" w14:textId="77777777"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14:paraId="1847F29E"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14:paraId="1B335777" w14:textId="77777777" w:rsidR="0042291A" w:rsidRPr="0074495D" w:rsidRDefault="0042291A" w:rsidP="0042291A">
            <w:pPr>
              <w:tabs>
                <w:tab w:val="left" w:pos="5760"/>
              </w:tabs>
              <w:jc w:val="center"/>
              <w:rPr>
                <w:rFonts w:ascii="Times New Roman" w:hAnsi="Times New Roman"/>
                <w:b/>
                <w:bCs/>
                <w:sz w:val="24"/>
                <w:szCs w:val="24"/>
              </w:rPr>
            </w:pPr>
          </w:p>
          <w:p w14:paraId="1BAF2F53" w14:textId="5EE1BF4B"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14:paraId="2AB73462" w14:textId="77777777"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14:paraId="5161540A"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14:paraId="1DE1E59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14:paraId="2CA97212" w14:textId="77777777" w:rsidR="00B540EE" w:rsidRPr="0074495D" w:rsidRDefault="00B540EE">
      <w:pPr>
        <w:spacing w:after="0" w:line="360" w:lineRule="auto"/>
        <w:ind w:firstLine="709"/>
        <w:jc w:val="both"/>
        <w:rPr>
          <w:rFonts w:ascii="Times New Roman" w:hAnsi="Times New Roman"/>
          <w:sz w:val="28"/>
          <w:szCs w:val="28"/>
        </w:rPr>
      </w:pPr>
    </w:p>
    <w:p w14:paraId="7B89ECEF" w14:textId="77777777"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14:paraId="75538934"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20C37DD0"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06BE5A06" w14:textId="77777777"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4F905A44" w14:textId="77777777"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14:paraId="6FE3C47B" w14:textId="77777777" w:rsidR="009D2C8F" w:rsidRPr="0074495D" w:rsidRDefault="009D2C8F" w:rsidP="0012121B">
      <w:pPr>
        <w:pStyle w:val="3"/>
        <w:spacing w:before="0" w:beforeAutospacing="0" w:after="0" w:afterAutospacing="0" w:line="360" w:lineRule="auto"/>
        <w:ind w:firstLine="708"/>
        <w:jc w:val="both"/>
        <w:rPr>
          <w:szCs w:val="28"/>
        </w:rPr>
      </w:pPr>
    </w:p>
    <w:p w14:paraId="0FF5A476" w14:textId="77777777"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14:paraId="5DB30D6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14:paraId="3916B7CF"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14:paraId="3796564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1D7949C6"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14:paraId="510FF231" w14:textId="6F8A6009"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6BCB23A8"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6B23C669"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14:paraId="567F9704" w14:textId="77777777" w:rsidR="00B540EE" w:rsidRPr="0074495D" w:rsidRDefault="00B540EE" w:rsidP="007565F9">
      <w:pPr>
        <w:pStyle w:val="24"/>
        <w:spacing w:line="360" w:lineRule="auto"/>
        <w:ind w:right="0" w:firstLine="709"/>
        <w:rPr>
          <w:i/>
          <w:szCs w:val="28"/>
        </w:rPr>
      </w:pPr>
    </w:p>
    <w:p w14:paraId="77D14B71" w14:textId="77777777"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14:paraId="334829D5" w14:textId="77777777"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7279ACEA" w14:textId="77777777"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40EB735C" w14:textId="77777777"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23B56F0F" w14:textId="6BAF1889"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027255BD" w14:textId="77777777"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774FEB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5009B3E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1F46F31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7FE89B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19974900"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5BD84B8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13D5912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032E06E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17CB397D"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6A69300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60644F30"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033ECB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1B190451"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29C7680D"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61EF9649" w14:textId="77777777"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3F654703"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2B62056C"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6A76D71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6C25E1B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14:paraId="0452412B"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629ACDE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67DB365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5FBFC23A" w14:textId="77777777"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14:paraId="5A8B0E20"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3A9C06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42474D5E"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446FE517"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3B48A4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102AC2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536925F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03E39111"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4C40DC18"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F4850EB"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14:paraId="44553D29"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14:paraId="1518160E"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812C77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637BED4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14:paraId="244AF26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6A42D81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14:paraId="21692022"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5902852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14:paraId="50BB09FA"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14:paraId="327A895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14:paraId="21F4DB47"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498CFD7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40E5CEA6"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4B358428"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5F1BC1CE"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46E6DC6B"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1A2D3E2"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7EA744D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7209C23A"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7B6D134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228A179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26B6B7C5"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4AB4CCD8"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52350D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6E1F253"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251A0AEF"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73222FD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0191393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14:paraId="3B4D008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1419CCB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14:paraId="3CCFDBC7"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0D2F43D4"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6949CA0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4ED80FE3"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51E64AC9" w14:textId="77777777"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0ACFDA43"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14:paraId="62F4FCA0"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6B8C807B"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0829E047"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498DC55B"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14:paraId="5ED90B6C"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4798267F"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14:paraId="33099E1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1301DA67"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9246E4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14:paraId="15A81B06"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6D217E9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90300D0"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4342F2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7A6A3229"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571340DC"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14:paraId="18AC1C67"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1DCA6526"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78973273"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14:paraId="5B776933" w14:textId="77777777" w:rsidR="00B540EE" w:rsidRPr="0074495D" w:rsidRDefault="00B540EE">
      <w:pPr>
        <w:spacing w:after="0" w:line="360" w:lineRule="auto"/>
        <w:ind w:firstLine="709"/>
        <w:rPr>
          <w:rFonts w:ascii="Times New Roman" w:hAnsi="Times New Roman"/>
          <w:sz w:val="28"/>
          <w:szCs w:val="28"/>
        </w:rPr>
      </w:pPr>
    </w:p>
    <w:p w14:paraId="0F0BBA73" w14:textId="77777777"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14:paraId="4FFC76FD"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236D9E01" w14:textId="77777777"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3F535AE3"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7BD29E16" w14:textId="374D2154"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5A07BA36" w14:textId="77777777" w:rsidR="003E2FF0" w:rsidRPr="0074495D" w:rsidRDefault="003E2FF0" w:rsidP="00F572CD">
      <w:pPr>
        <w:spacing w:after="0" w:line="360" w:lineRule="auto"/>
        <w:ind w:firstLine="709"/>
        <w:jc w:val="both"/>
        <w:rPr>
          <w:rFonts w:ascii="Times New Roman" w:hAnsi="Times New Roman"/>
          <w:b/>
          <w:sz w:val="28"/>
          <w:szCs w:val="28"/>
        </w:rPr>
      </w:pPr>
    </w:p>
    <w:p w14:paraId="757F8C25"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3930622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103320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14674C2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59E11EC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2C6785E0"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1A87AF5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625DF1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4915C9D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63EDFDCC"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3C2E652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5AEAA40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76A2FF0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661F6824"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5DEB25C9"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211581C3" w14:textId="77777777"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511FE557"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4FAE09BB"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62B81D9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C539E0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14:paraId="3EE1E4D5"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7B14900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5EE53AE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1B12515E" w14:textId="77777777"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14:paraId="28C850A0"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7C9DCE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062D189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0B140317"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9C7345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0A30B7A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0A02D37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29776CD9"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65979A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041E29C6"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14:paraId="14353798"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14:paraId="58A29191"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FB74F3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14:paraId="66673EF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14:paraId="21E7239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3B4CD8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14:paraId="0E0D45E2"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2E3EB04A"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14:paraId="35FDE1C6"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14:paraId="67CB2911"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14:paraId="77F35D98"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4E5A8A0D"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026EFC0E"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76C844B4"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7C00A04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3F10DFEA" w14:textId="25045A2D"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056AE90E"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717B77C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28AF084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5DDC5BEF" w14:textId="77777777"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69BFD41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F3932C6"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505DD8C1"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B5143A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379D017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1D4EC525"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71EDE0C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4DD4FEF2"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14:paraId="7F455CD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230840A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14:paraId="0EA64E9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1D22E37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5E7CD41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75E19FB1"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BB8369E" w14:textId="77777777"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15144C34" w14:textId="77777777"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14:paraId="46BC23A8"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3AB0C9C9"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2B39F11F"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68E40894"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14:paraId="0F29F933"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5849CE6D"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14:paraId="22810E9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4C191B95"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A43F878"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14:paraId="1CA00F87"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4380724E"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1ADE005"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7677F6C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7344389D"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1B3CE1F0"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14:paraId="09B47441"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6ADCA0B3"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2D0DF0FC"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14:paraId="0AE2B410" w14:textId="77777777" w:rsidR="004152B9" w:rsidRPr="0074495D" w:rsidRDefault="004152B9" w:rsidP="004152B9">
      <w:pPr>
        <w:pStyle w:val="4"/>
        <w:spacing w:before="0"/>
        <w:ind w:left="709" w:firstLine="709"/>
        <w:rPr>
          <w:i/>
          <w:szCs w:val="28"/>
        </w:rPr>
      </w:pPr>
      <w:bookmarkStart w:id="235" w:name="_Toc409691705"/>
      <w:bookmarkStart w:id="236" w:name="_Toc410654031"/>
    </w:p>
    <w:p w14:paraId="36228C5A" w14:textId="77777777"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14:paraId="666F178F" w14:textId="77777777"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4EE7B200" w14:textId="77777777"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14:paraId="29A476CE" w14:textId="77777777"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256E7748" w14:textId="77777777"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14:paraId="19E2D2B6"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2DBA4385"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5DBD1005"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391C6D54"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129AFD5F"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5EF6CE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14:paraId="3D59E5D1"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CD261E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14:paraId="6E03F3F3"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14:paraId="28B2A139"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67DFC991"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14:paraId="0F44B2E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14:paraId="5990A2C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14:paraId="1CC1C2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504D8FE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14:paraId="4A96F18D"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14:paraId="1BBD9D7E"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544FBA7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14:paraId="11B27E2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079EFDE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14:paraId="797F6F4A"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28DD6B10" w14:textId="77777777" w:rsidR="009D1460" w:rsidRPr="0074495D" w:rsidRDefault="009D1460" w:rsidP="00F17097">
      <w:pPr>
        <w:spacing w:after="0" w:line="360" w:lineRule="auto"/>
        <w:ind w:firstLine="709"/>
        <w:jc w:val="both"/>
        <w:rPr>
          <w:rFonts w:ascii="Times New Roman" w:hAnsi="Times New Roman"/>
          <w:b/>
          <w:i/>
          <w:sz w:val="28"/>
          <w:szCs w:val="28"/>
        </w:rPr>
      </w:pPr>
    </w:p>
    <w:p w14:paraId="5160FDFB"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14:paraId="10FC76BB"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14:paraId="406390A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46B1B4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14:paraId="2A64B92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7520066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68A2733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3B2AB7B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70D673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6E189ED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41921BE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1D466F7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322F520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5C6A543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14:paraId="762DD057"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14:paraId="569E9E4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1E2BE4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14DDD4B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1D362AB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4210F409"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14:paraId="1F6EE366" w14:textId="7777777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14:paraId="7C1689A2" w14:textId="77777777"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14:paraId="07AAF3E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14:paraId="445CB07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32EB08F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14:paraId="7DC2F07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3A903384"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14:paraId="491515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14:paraId="48EAE686" w14:textId="77777777"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14:paraId="769A8F3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14:paraId="22766BA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340CEAF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14:paraId="6E9EE4E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60BFCC8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14:paraId="39163ED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14:paraId="2574C7B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0C1EB7F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14:paraId="118505B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14:paraId="37399FD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38B5CAD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31330B0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0E3B91A5"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14:paraId="1E4F28F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14:paraId="5DE2F3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66A288A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14:paraId="04621F0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434D22A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0136B1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2A542AA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79F5684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14:paraId="56ADD9F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6690F36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14:paraId="61D6F2F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0E32BB5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B494CB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14:paraId="561037E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14:paraId="473E9B8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47E22DE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14:paraId="4B074A1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71B2FC8B"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14:paraId="7A8F61A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14:paraId="69A2E30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28EC011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14:paraId="00F1E99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14:paraId="5B9B9F8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14:paraId="7C43A4B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4A128E9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44F4303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66EA51C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14:paraId="4650D23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14:paraId="259CFF9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1306108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14:paraId="6AB41E1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14:paraId="1AF37AE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09BDBC6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4EF11A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12822B4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14:paraId="26C2737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14:paraId="0CD3A88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14:paraId="2EF5A4F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14:paraId="20C5F0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14:paraId="64B83DC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14:paraId="0B264C3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14:paraId="5747974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14:paraId="7084485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1DD792D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14:paraId="7227F6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02239F4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14:paraId="2BA2884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14:paraId="15525CE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14:paraId="13C26C8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4CB08E8"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1C218227"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14:paraId="4C8ACBCA" w14:textId="33042ED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14:paraId="03B8D20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14:paraId="645D77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70BCB07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11CA09A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0EE1892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7D57D1E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D1C1C8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14:paraId="2A7F34E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14:paraId="6D1D04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14:paraId="0D4129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17EDEFA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14:paraId="1E0F7A0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52C9971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AB635C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14:paraId="5B3B019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14:paraId="01B9E5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14:paraId="53B2271E"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14:paraId="7493797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58A8040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14:paraId="40B0528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14:paraId="475B86F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14:paraId="1D54D3B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5A4A2F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6AFCDC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14:paraId="01B033D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5FC27B87"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14:paraId="4309C6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14:paraId="6911393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14:paraId="54CE25C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14:paraId="038C928C"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14:paraId="42DEC8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14:paraId="77B9B13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14:paraId="29D14B0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14:paraId="5D3710B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14:paraId="248A4FB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14:paraId="69221C7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14:paraId="5CABD9E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14:paraId="47D33B6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14:paraId="0D999E2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14:paraId="5955148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14:paraId="30029C59"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14:paraId="6F34D97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5987DA5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14:paraId="4BCF03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5FC660E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58804D1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14:paraId="4D1B5183"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2C12F1B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14:paraId="6DD00598" w14:textId="1E634279"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14:paraId="60738BAE" w14:textId="77777777"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14:paraId="4BC28EF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14:paraId="01F3842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7620BD2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14:paraId="61047E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046FE1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14:paraId="5324AB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14:paraId="40D853D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14:paraId="4614521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149E1C0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14:paraId="10A683C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14:paraId="5F19279A"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14:paraId="63112A6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14:paraId="24942A4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14:paraId="63279BF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14:paraId="01985F2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14:paraId="4D881D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79E0EE1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451B33A3" w14:textId="77777777"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14:paraId="3F98C61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14:paraId="62F50E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14:paraId="6E38D3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1514FC6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14:paraId="6122FD2A"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14:paraId="16570BA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14:paraId="2465CB06"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14:paraId="702A6D1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14:paraId="26A8B36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14:paraId="30F71D0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14:paraId="13209E1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655E5D7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14:paraId="7035123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14:paraId="3F07F2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14:paraId="2EE2F62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14:paraId="540AF4E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14:paraId="4362834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14:paraId="355440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14:paraId="7C383716"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14:paraId="13A64E9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6E22AE2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14:paraId="4381100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14:paraId="4951879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14:paraId="57CB363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29EAF88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364E11A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14:paraId="6C0780F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14:paraId="76EA788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14:paraId="1C1E273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14:paraId="4BD31291"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14:paraId="7B7C173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6294AC2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14:paraId="7C9DD73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4E557061"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3EC5239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14:paraId="2BF21B7D" w14:textId="77777777" w:rsidR="009D1460" w:rsidRPr="0074495D" w:rsidRDefault="009D1460" w:rsidP="00F17097">
      <w:pPr>
        <w:spacing w:after="0" w:line="360" w:lineRule="auto"/>
        <w:ind w:firstLine="709"/>
        <w:rPr>
          <w:rFonts w:ascii="Times New Roman" w:hAnsi="Times New Roman"/>
          <w:sz w:val="28"/>
          <w:szCs w:val="28"/>
        </w:rPr>
      </w:pPr>
    </w:p>
    <w:p w14:paraId="02154B87"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14:paraId="05FF279A" w14:textId="77777777"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14:paraId="289F0336"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14:paraId="774AE4E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14:paraId="0F3D638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14:paraId="411F106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14:paraId="5FC5E0C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454D924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14:paraId="4BF09E8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68FE95D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14:paraId="09C7D33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51FECAF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14:paraId="36BCFB03"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14:paraId="0AF66C0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14:paraId="2A9BC68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14:paraId="351CDFE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14:paraId="2FC72C4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6F9E3C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3BA4102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14:paraId="200D61B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14:paraId="3C6B963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066F37F8"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14:paraId="73C2D31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1429542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108E2F91"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14:paraId="39C38785"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14:paraId="1D32DBD9"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14:paraId="4328E83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14:paraId="1360DA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14:paraId="05AEF2E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23A9612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3401222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2A89391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14:paraId="6D5F32C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782B712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14:paraId="359FD66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4FF212E6"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14:paraId="14CBF2B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14:paraId="6F2A7B2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14:paraId="4BC3042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1383DBA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14:paraId="448DB2E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14:paraId="0B1585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14:paraId="53ABF525"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14:paraId="06E86AC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14:paraId="1D552212"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14:paraId="6608D4D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7BDA472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7FE9419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287342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14:paraId="07E76E7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54869A7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14:paraId="4AE06DA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14:paraId="1EDC19E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14:paraId="7CDB8D0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0DBD85D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14:paraId="3AC4ED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14:paraId="2FD4C09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14:paraId="0FED4CD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1DA9310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ECB262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14:paraId="52844225"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14:paraId="36EA6F7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14:paraId="5AC302E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14:paraId="0652DCC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14:paraId="33ED03C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14:paraId="26B7C82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14:paraId="73877E7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14:paraId="300AF7A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14:paraId="2FCB1DC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14:paraId="1E4234E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14:paraId="6CF48B6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14:paraId="7C9520E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001BE4C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14:paraId="4925972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422508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14:paraId="21C0B0C9"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14:paraId="784AE68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14:paraId="6C7AF5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14:paraId="442CFB13"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14:paraId="0CA8D18F"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14:paraId="437C23A1" w14:textId="77777777" w:rsidR="00EB3507" w:rsidRPr="0074495D" w:rsidRDefault="00EB3507" w:rsidP="00F17097">
      <w:pPr>
        <w:spacing w:after="0" w:line="360" w:lineRule="auto"/>
        <w:ind w:firstLine="709"/>
        <w:jc w:val="both"/>
        <w:rPr>
          <w:rFonts w:ascii="Times New Roman" w:hAnsi="Times New Roman"/>
          <w:b/>
          <w:sz w:val="28"/>
          <w:szCs w:val="28"/>
        </w:rPr>
      </w:pPr>
    </w:p>
    <w:p w14:paraId="0C6FB8A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14:paraId="51652896" w14:textId="77777777" w:rsidTr="009D1460">
        <w:tc>
          <w:tcPr>
            <w:tcW w:w="1132" w:type="dxa"/>
          </w:tcPr>
          <w:p w14:paraId="350C6884" w14:textId="77777777" w:rsidR="009D1460" w:rsidRPr="0074495D" w:rsidRDefault="009D1460" w:rsidP="00F17097">
            <w:pPr>
              <w:spacing w:after="0" w:line="240" w:lineRule="auto"/>
              <w:jc w:val="center"/>
              <w:rPr>
                <w:rFonts w:ascii="Times New Roman" w:hAnsi="Times New Roman"/>
                <w:sz w:val="28"/>
                <w:szCs w:val="28"/>
              </w:rPr>
            </w:pPr>
          </w:p>
        </w:tc>
        <w:tc>
          <w:tcPr>
            <w:tcW w:w="4397" w:type="dxa"/>
          </w:tcPr>
          <w:p w14:paraId="3812551D" w14:textId="77777777" w:rsidR="009D1460" w:rsidRPr="0074495D" w:rsidRDefault="009D1460" w:rsidP="00F17097">
            <w:pPr>
              <w:spacing w:after="0" w:line="240" w:lineRule="auto"/>
              <w:jc w:val="center"/>
              <w:rPr>
                <w:rFonts w:ascii="Times New Roman" w:hAnsi="Times New Roman"/>
                <w:b/>
                <w:sz w:val="28"/>
                <w:szCs w:val="28"/>
              </w:rPr>
            </w:pPr>
          </w:p>
          <w:p w14:paraId="3258061D"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14:paraId="75EF526F" w14:textId="77777777" w:rsidR="009D1460" w:rsidRPr="0074495D" w:rsidRDefault="009D1460" w:rsidP="00F17097">
            <w:pPr>
              <w:spacing w:after="0" w:line="240" w:lineRule="auto"/>
              <w:jc w:val="center"/>
              <w:rPr>
                <w:rFonts w:ascii="Times New Roman" w:hAnsi="Times New Roman"/>
                <w:b/>
                <w:sz w:val="28"/>
                <w:szCs w:val="28"/>
              </w:rPr>
            </w:pPr>
          </w:p>
          <w:p w14:paraId="793A6C99"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14:paraId="1D13B3BC" w14:textId="77777777" w:rsidTr="009D1460">
        <w:tc>
          <w:tcPr>
            <w:tcW w:w="1132" w:type="dxa"/>
          </w:tcPr>
          <w:p w14:paraId="30D2D7D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14:paraId="23AF0250"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14:paraId="0BF87B2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14:paraId="569A251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14:paraId="728DE8F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14:paraId="492EAD4F"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1EBB936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14:paraId="3176F92F" w14:textId="77777777" w:rsidTr="009D1460">
        <w:tc>
          <w:tcPr>
            <w:tcW w:w="1132" w:type="dxa"/>
          </w:tcPr>
          <w:p w14:paraId="17E305C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14:paraId="7B62160F" w14:textId="77777777"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14:paraId="7CF52B11"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14:paraId="6482217C"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14:paraId="6F4B8B0E"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14:paraId="40227F5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14:paraId="067BEBC6"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5B10C32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14:paraId="2D1A85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14:paraId="6D78E3A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14:paraId="51C1F06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14:paraId="183099E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1B8DF24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14:paraId="2F93D40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14:paraId="5539C24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14:paraId="23DFA87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14:paraId="564EA25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14:paraId="21B5C30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5508004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F0016C9"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4E34A932" w14:textId="77777777" w:rsidTr="009D1460">
        <w:tc>
          <w:tcPr>
            <w:tcW w:w="1132" w:type="dxa"/>
          </w:tcPr>
          <w:p w14:paraId="3C42439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14:paraId="55279E38"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14:paraId="6BEDA42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16C070C0"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6FB228EC"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14:paraId="20D8E843"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14:paraId="3C531600"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5A7FD8A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14:paraId="75A7C35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14:paraId="3FFE4C7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14:paraId="19C8DD0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14:paraId="49D44749"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14:paraId="6FBF8B04"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2450DF1"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0AB6C30C" w14:textId="77777777" w:rsidTr="009D1460">
        <w:tc>
          <w:tcPr>
            <w:tcW w:w="1132" w:type="dxa"/>
          </w:tcPr>
          <w:p w14:paraId="554BCA6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14:paraId="57A129E2"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14:paraId="5CD0BA1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14:paraId="4E7FC8E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14:paraId="174B9A9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14:paraId="4A75732F"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16D0A8FE"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14:paraId="5DEFE6B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14:paraId="577327DD"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14:paraId="77CD2F4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14:paraId="159AFF5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14:paraId="7642C34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14:paraId="7A4AAC1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14:paraId="1DB825C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3C8D104A"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1BC6CEC9" w14:textId="77777777" w:rsidTr="009D1460">
        <w:tc>
          <w:tcPr>
            <w:tcW w:w="1132" w:type="dxa"/>
          </w:tcPr>
          <w:p w14:paraId="206566DF"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14:paraId="6D2845BC"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14:paraId="3D083D8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14:paraId="002C2940" w14:textId="77777777" w:rsidR="009D1460" w:rsidRPr="0074495D" w:rsidRDefault="009D1460" w:rsidP="00F17097">
            <w:pPr>
              <w:spacing w:after="0" w:line="240" w:lineRule="auto"/>
              <w:rPr>
                <w:rFonts w:ascii="Times New Roman" w:hAnsi="Times New Roman"/>
                <w:sz w:val="28"/>
                <w:szCs w:val="28"/>
              </w:rPr>
            </w:pPr>
          </w:p>
          <w:p w14:paraId="3937363F"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14:paraId="1628D8FF" w14:textId="77777777"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14:paraId="381962CA"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14:paraId="40EFA30B"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14:paraId="444EB7A9"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14:paraId="1AE89FFE"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14:paraId="694EA5B1"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14:paraId="09377004"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14:paraId="2ED0EE78"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14:paraId="20594118" w14:textId="77777777" w:rsidR="009D1460" w:rsidRPr="0074495D" w:rsidRDefault="009D1460" w:rsidP="00F17097">
            <w:pPr>
              <w:shd w:val="clear" w:color="auto" w:fill="FFFFFF"/>
              <w:spacing w:after="0" w:line="240" w:lineRule="auto"/>
              <w:rPr>
                <w:rFonts w:ascii="Times New Roman" w:hAnsi="Times New Roman"/>
                <w:i/>
                <w:sz w:val="28"/>
                <w:szCs w:val="28"/>
              </w:rPr>
            </w:pPr>
          </w:p>
          <w:p w14:paraId="1B2304D8" w14:textId="77777777" w:rsidR="009D1460" w:rsidRPr="0074495D" w:rsidRDefault="009D1460" w:rsidP="00F17097">
            <w:pPr>
              <w:spacing w:after="0" w:line="240" w:lineRule="auto"/>
              <w:rPr>
                <w:rFonts w:ascii="Times New Roman" w:hAnsi="Times New Roman"/>
                <w:sz w:val="28"/>
                <w:szCs w:val="28"/>
              </w:rPr>
            </w:pPr>
          </w:p>
          <w:p w14:paraId="297DA51E" w14:textId="77777777" w:rsidR="009D1460" w:rsidRPr="0074495D" w:rsidRDefault="009D1460" w:rsidP="00F17097">
            <w:pPr>
              <w:spacing w:after="0" w:line="240" w:lineRule="auto"/>
              <w:rPr>
                <w:rFonts w:ascii="Times New Roman" w:hAnsi="Times New Roman"/>
                <w:i/>
                <w:sz w:val="28"/>
                <w:szCs w:val="28"/>
              </w:rPr>
            </w:pPr>
          </w:p>
          <w:p w14:paraId="543430C9"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71407465"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14:paraId="50BE3DAD" w14:textId="77777777" w:rsidR="009D1460" w:rsidRPr="0074495D" w:rsidRDefault="009D1460" w:rsidP="00F17097">
            <w:pPr>
              <w:spacing w:after="0" w:line="240" w:lineRule="auto"/>
              <w:rPr>
                <w:rFonts w:ascii="Times New Roman" w:hAnsi="Times New Roman"/>
                <w:b/>
                <w:bCs/>
                <w:sz w:val="28"/>
                <w:szCs w:val="28"/>
              </w:rPr>
            </w:pPr>
          </w:p>
          <w:p w14:paraId="2D5100C6"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14:paraId="1797672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14:paraId="265BFD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14:paraId="320AD845"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14:paraId="65179D8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14:paraId="5602B19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14:paraId="406493A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14:paraId="6D8129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14:paraId="0F1AAC05" w14:textId="77777777" w:rsidR="009D1460" w:rsidRPr="0074495D" w:rsidRDefault="009D1460" w:rsidP="00F17097">
            <w:pPr>
              <w:spacing w:after="0" w:line="240" w:lineRule="auto"/>
              <w:rPr>
                <w:rFonts w:ascii="Times New Roman" w:hAnsi="Times New Roman"/>
                <w:sz w:val="28"/>
                <w:szCs w:val="28"/>
              </w:rPr>
            </w:pPr>
          </w:p>
          <w:p w14:paraId="0D45FA16"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14:paraId="5097CF4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14:paraId="6AF85E0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14:paraId="553B9D4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14:paraId="6B0CFD1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14:paraId="6C5533F7"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14:paraId="1BB76CF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14:paraId="66DBF84D"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14:paraId="1FD181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14:paraId="4353C30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14:paraId="7F6EB16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14:paraId="5499650F" w14:textId="77777777"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14:paraId="34F7C2CC" w14:textId="77777777" w:rsidR="009D1460" w:rsidRPr="0074495D" w:rsidRDefault="009D1460" w:rsidP="00F572CD">
      <w:pPr>
        <w:pStyle w:val="3"/>
        <w:spacing w:before="0" w:beforeAutospacing="0" w:after="0" w:afterAutospacing="0" w:line="360" w:lineRule="auto"/>
        <w:ind w:firstLine="709"/>
        <w:rPr>
          <w:szCs w:val="28"/>
          <w:lang w:val="en-US"/>
        </w:rPr>
      </w:pPr>
    </w:p>
    <w:p w14:paraId="1FF8D46B" w14:textId="77777777"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14:paraId="27F9CB37" w14:textId="60F9D48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14:paraId="34F5B541"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513741E6"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4FE7F2BD"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105822DE" w14:textId="77777777" w:rsidR="006D472B" w:rsidRPr="0074495D" w:rsidRDefault="006D472B" w:rsidP="00F572CD">
      <w:pPr>
        <w:spacing w:after="0" w:line="360" w:lineRule="auto"/>
        <w:ind w:firstLine="709"/>
        <w:jc w:val="both"/>
        <w:rPr>
          <w:rFonts w:ascii="Times New Roman" w:hAnsi="Times New Roman"/>
          <w:sz w:val="28"/>
          <w:szCs w:val="28"/>
        </w:rPr>
      </w:pPr>
    </w:p>
    <w:p w14:paraId="203E48D6" w14:textId="77777777"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14:paraId="107CF756"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14:paraId="25295D8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3EF6FD15"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14:paraId="2457E912"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5B95143B"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0135FA39"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0ECD0792" w14:textId="77777777"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14:paraId="6AA81B9E"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14:paraId="4E386EDA"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14:paraId="6601794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14:paraId="6197BCEA" w14:textId="77777777"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14:paraId="15374875"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14:paraId="04E3761E"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14:paraId="2537068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14:paraId="4B03757D" w14:textId="77777777"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14:paraId="5EBF1892"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14:paraId="641E82E9" w14:textId="77777777"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14:paraId="019117BD" w14:textId="77777777"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14:paraId="36486123" w14:textId="77777777" w:rsidR="00B540EE" w:rsidRPr="0074495D" w:rsidRDefault="00B540EE">
      <w:pPr>
        <w:spacing w:after="0" w:line="360" w:lineRule="auto"/>
        <w:ind w:firstLine="709"/>
        <w:jc w:val="both"/>
        <w:rPr>
          <w:rFonts w:ascii="Times New Roman" w:hAnsi="Times New Roman"/>
          <w:sz w:val="28"/>
          <w:szCs w:val="28"/>
        </w:rPr>
      </w:pPr>
    </w:p>
    <w:p w14:paraId="11C34D64" w14:textId="77777777"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14:paraId="0C7CB3D2"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270B4580"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7675FA8A" w14:textId="77777777"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2719856F" w14:textId="77777777"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14:paraId="1920AC3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14:paraId="157ACED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14:paraId="235DA4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14:paraId="5A8E343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14:paraId="1C7589A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14:paraId="642DBE0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14:paraId="49E0ED6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14:paraId="54FFC1A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14:paraId="72B644C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57A010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14:paraId="4485548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14:paraId="4A07F490"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E3E236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14:paraId="20E05619" w14:textId="77777777"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5953BB5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C471CFF"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14:paraId="4F30506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14:paraId="0B8983A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14:paraId="358D01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14:paraId="7D7D79C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14:paraId="51B6DCA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14:paraId="6F3BE69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14:paraId="6809BBE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587A0B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D06907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14:paraId="5FE02B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14:paraId="35DF553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3D4856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14:paraId="1B0FA920" w14:textId="77777777"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14:paraId="42D7F42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14:paraId="71BDAF7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15005BE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14:paraId="49D20B9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14:paraId="1A12E6C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14:paraId="622B90F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C6460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14:paraId="71C54E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14:paraId="395F846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2067D36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4A265B7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3C904C95"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6D6D43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14:paraId="7A98CF0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14:paraId="534BE39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2167D96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280AFB7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485DB19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4D71B70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1E877F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14:paraId="4F44898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135C203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504C853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22A07C4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01CBB69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14:paraId="7F2769D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2614011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14:paraId="687A07A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2C844BA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A5782D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3A44246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6335BE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1FEBD60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357DE11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3932264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53F408C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5400911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34CB8D1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FF1058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14:paraId="5C6EA34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14:paraId="1B7B99E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FCC70C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14:paraId="110FB380" w14:textId="77777777"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14:paraId="2265FF4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E0029F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14:paraId="27564E9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351174E9" w14:textId="6B5B1E33"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79BECCC2" w14:textId="21A27E98"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14:paraId="27C21E9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5D1B96B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14:paraId="0670BB0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DC2B968"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14:paraId="224F8C6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60CAC33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5DAF960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341B793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1D05F15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0807B5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14:paraId="2AC7D9E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4FFE914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741883B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6B8220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14:paraId="7A2F702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14:paraId="08EE01C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14:paraId="2DC7DE8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67B0BEB4"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14:paraId="0290DB2F"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0A353AB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371B6C5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3218CE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7CA460B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49204B7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76FAEF9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14:paraId="13C7316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14:paraId="5BBF0E77"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4B9AC11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14:paraId="0AEEBC12" w14:textId="71DF4EA1"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14:paraId="03B1A5C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1328A3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14:paraId="1AECD9D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0B6DC4A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D1D1ED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14:paraId="313418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36AE517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5877E94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14:paraId="0B3CC7E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35CD6F2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52D6E7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14:paraId="5AF4133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6091F71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14:paraId="5AC17D4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4BF00F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537D00D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7D952F2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5F3E2A0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14:paraId="6EE03AE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B412F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EC52B5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D1D3C3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159B00A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14:paraId="7674492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627322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14:paraId="08BB41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2DE144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14:paraId="6CBD553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67BF6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14:paraId="4CB60BA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7EEAC336"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F4FE6E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14:paraId="07590DC0" w14:textId="77777777"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7E712137" w14:textId="77777777"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14:paraId="55142A1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14:paraId="019FE95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14:paraId="6EC6489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14:paraId="47DB172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14:paraId="3B1514C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14:paraId="32CA102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14:paraId="0CDB3C9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14:paraId="51AFD66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14:paraId="61C00E3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14:paraId="1FED6E8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14:paraId="72B60D2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14:paraId="4D228DE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14:paraId="41AA5B0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3F73681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14:paraId="496D5C4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14:paraId="0379D76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14:paraId="744A3CF2" w14:textId="1ED86649"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14:paraId="5F1113A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14:paraId="2D2B3AA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E758B0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2E63898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14:paraId="3B9EB40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14:paraId="526CBFF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14:paraId="310E322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14:paraId="08A651C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14:paraId="6F9B990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14:paraId="3F499C2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14:paraId="05F9118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14:paraId="3F228E8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14:paraId="2BC2E87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14:paraId="6F5D477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14:paraId="688B947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14:paraId="4DCAA8C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14:paraId="72B9286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14:paraId="444F5F3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14:paraId="3404A78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14:paraId="319CE5FA" w14:textId="6ED8B24B"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14:paraId="6B2F772B"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14:paraId="16FB942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4C70370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14:paraId="07FBAF4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14:paraId="5D7F34C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14:paraId="741923F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14:paraId="03859AD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14:paraId="3792EBE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14:paraId="1A719C3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14:paraId="1381ED6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7A7C531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14:paraId="0E8C83A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14:paraId="3FA47A7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14:paraId="23FAC8F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14:paraId="66FBE21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14:paraId="681CDDE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14:paraId="3679A91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14:paraId="74584D0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14:paraId="7A8F69B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14:paraId="6AD88F6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1101C26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14:paraId="0B8C940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2B16E45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14:paraId="2842F91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14:paraId="2C5A70C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24A6179B" w14:textId="77777777" w:rsidR="00B540EE" w:rsidRPr="0074495D" w:rsidRDefault="00B540EE">
      <w:pPr>
        <w:spacing w:after="0" w:line="360" w:lineRule="auto"/>
        <w:ind w:firstLine="709"/>
        <w:jc w:val="both"/>
        <w:rPr>
          <w:rFonts w:ascii="Times New Roman" w:hAnsi="Times New Roman"/>
          <w:sz w:val="28"/>
          <w:szCs w:val="28"/>
        </w:rPr>
      </w:pPr>
    </w:p>
    <w:p w14:paraId="12E45274" w14:textId="77777777"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14:paraId="5C3BE802" w14:textId="77777777"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01407397" w14:textId="77777777"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14:paraId="209F19AF"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12A92066"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14:paraId="7D4CB58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14:paraId="02DC83F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14:paraId="60BECE3A"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14:paraId="12FA75D2"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14:paraId="2D86AF3D"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14:paraId="22FD889C"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14:paraId="736E8D27" w14:textId="77777777"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732A121E" w14:textId="77777777"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14:paraId="3005F9F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14:paraId="7053565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14:paraId="4823363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09E4DA0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14:paraId="2B8D92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713D865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14:paraId="6057AF7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14:paraId="1EF4403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14:paraId="1B50C78A" w14:textId="0A3CD4CB"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14:paraId="0503C424"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14:paraId="7C8845B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12E821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6E47DA6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14:paraId="559207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14:paraId="5E41CC1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1D3F63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14:paraId="23E93F3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14:paraId="462AB25D"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14:paraId="6F09790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14:paraId="5974897C"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14:paraId="66CB3DC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14:paraId="1E0DCC1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14:paraId="125A7AA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14:paraId="3420F1C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14:paraId="6EE90CB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14:paraId="7D9A31C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1F759D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14:paraId="7E3965B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7AFF1F26"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14:paraId="285AEB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14:paraId="4311AF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14:paraId="1886FAE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14:paraId="0D53256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14:paraId="49CE21C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14:paraId="03F2AED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14:paraId="1029C53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14:paraId="2D7EE24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14:paraId="77BAE8A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14:paraId="587D01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14:paraId="4EAF5E72"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14:paraId="38C7182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14:paraId="48F74B3E"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14:paraId="520E5BA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14:paraId="0BDEA5C8"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14:paraId="778A9F27"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1C088F8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14:paraId="0F7731B2"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14:paraId="6ABA329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14:paraId="04346650"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14:paraId="6945C4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34831C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14:paraId="24DA0F0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5C7F4380" w14:textId="5ABC38CD"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194D7C0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4C9C4CB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14:paraId="23390F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5F0D0DF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2DD5C0E"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14:paraId="512135B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021682E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4A88E18"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415FEEB6"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14:paraId="18558B3F"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14:paraId="24CB9C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323304E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14:paraId="6A4EC46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14:paraId="6AD100F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14:paraId="6F1E553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14:paraId="79B767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14:paraId="0BFD5D73"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14:paraId="11F6B842" w14:textId="01DBEE23"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14:paraId="4107674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14:paraId="541234E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14:paraId="59849CDE"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w14:anchorId="2F07BF63">
          <v:shape id="_x0000_i1036" type="#_x0000_t75" style="width:79.2pt;height:22.2pt" o:ole="">
            <v:imagedata r:id="rId31" o:title=""/>
          </v:shape>
          <o:OLEObject Type="Embed" ProgID="Equation.DSMT4" ShapeID="_x0000_i1036" DrawAspect="Content" ObjectID="_1501595661" r:id="rId32"/>
        </w:object>
      </w:r>
      <w:r w:rsidRPr="00475353">
        <w:rPr>
          <w:rFonts w:ascii="Times New Roman" w:hAnsi="Times New Roman"/>
          <w:i/>
          <w:sz w:val="28"/>
          <w:szCs w:val="28"/>
        </w:rPr>
        <w:t>?</w:t>
      </w:r>
    </w:p>
    <w:p w14:paraId="4F82E2C3" w14:textId="77777777"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14:paraId="6B42452E" w14:textId="77777777"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14:paraId="6864D697" w14:textId="77777777"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14:paraId="7F8959C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53475D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73CE4E4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14:paraId="4C9EE0B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061F0F4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w14:anchorId="57460D85">
          <v:shape id="_x0000_i1037" type="#_x0000_t75" style="width:14.4pt;height:21.6pt" o:ole="">
            <v:imagedata r:id="rId33" o:title=""/>
          </v:shape>
          <o:OLEObject Type="Embed" ProgID="Equation.DSMT4" ShapeID="_x0000_i1037" DrawAspect="Content" ObjectID="_150159566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14:paraId="70996E2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14:paraId="4924C9A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2359F2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4CB8ED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14:paraId="6D80AD6C" w14:textId="6D4B6A2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14:paraId="7C89FF11" w14:textId="417D6716"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14:paraId="550B32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29A3E84C"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101370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14:paraId="54C0234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14:paraId="6A1758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14:paraId="1CA4650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14:paraId="69C5C26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62C0782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0CCD947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45C519C1"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14:paraId="3579E55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2061225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14:paraId="496F194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4628AE8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21BD2C3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14:paraId="71552CE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14:paraId="6BA7FF8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270353BC"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w14:anchorId="358193A0">
          <v:shape id="_x0000_i1038" type="#_x0000_t75" style="width:58.2pt;height:22.2pt" o:ole="">
            <v:imagedata r:id="rId9" o:title=""/>
          </v:shape>
          <o:OLEObject Type="Embed" ProgID="Equation.DSMT4" ShapeID="_x0000_i1038" DrawAspect="Content" ObjectID="_150159566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47093D49">
          <v:shape id="_x0000_i1039" type="#_x0000_t75" style="width:86.4pt;height:22.2pt" o:ole="">
            <v:imagedata r:id="rId11" o:title=""/>
          </v:shape>
          <o:OLEObject Type="Embed" ProgID="Equation.DSMT4" ShapeID="_x0000_i1039" DrawAspect="Content" ObjectID="_1501595664" r:id="rId36"/>
        </w:object>
      </w:r>
      <w:r w:rsidRPr="00475353">
        <w:rPr>
          <w:rFonts w:ascii="Times New Roman" w:hAnsi="Times New Roman"/>
          <w:sz w:val="28"/>
          <w:szCs w:val="28"/>
        </w:rPr>
        <w:t>.</w:t>
      </w:r>
    </w:p>
    <w:p w14:paraId="45B01DD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w14:anchorId="48810365">
          <v:shape id="_x0000_i1040" type="#_x0000_t75" style="width:36pt;height:21.6pt" o:ole="">
            <v:imagedata r:id="rId37" o:title=""/>
          </v:shape>
          <o:OLEObject Type="Embed" ProgID="Equation.DSMT4" ShapeID="_x0000_i1040" DrawAspect="Content" ObjectID="_1501595665"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14:paraId="107603C6"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14:paraId="1A7B72A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14:paraId="0CEA8BE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14:paraId="1D069E0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14:paraId="21E8217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14:paraId="6159C12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14:paraId="4B53E1F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14:paraId="6C1090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14:paraId="528B35C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14:paraId="419B1A1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644B56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14:paraId="44F104F8"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14:paraId="6D5866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14:paraId="73743AB9"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14:paraId="4CFDAF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14:paraId="3B387D85" w14:textId="3B02D6A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14:paraId="0134204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14:paraId="47C7DA4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14:paraId="590E9BE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07EFF3A" w14:textId="76F0F803"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3120A8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262B52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14:paraId="6703616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07BD4973"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186C066C">
          <v:shape id="_x0000_i1041" type="#_x0000_t75" style="width:28.8pt;height:28.8pt" o:ole="">
            <v:imagedata r:id="rId39" o:title=""/>
          </v:shape>
          <o:OLEObject Type="Embed" ProgID="Equation.DSMT4" ShapeID="_x0000_i1041" DrawAspect="Content" ObjectID="_1501595666" r:id="rId4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33F10B7" wp14:editId="2570E7C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777909C6" wp14:editId="7978D62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14:paraId="03B772C2"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w14:anchorId="2BBCA5A8">
          <v:shape id="_x0000_i1042" type="#_x0000_t75" style="width:50.4pt;height:14.4pt" o:ole="">
            <v:imagedata r:id="rId42" o:title=""/>
          </v:shape>
          <o:OLEObject Type="Embed" ProgID="Equation.DSMT4" ShapeID="_x0000_i1042" DrawAspect="Content" ObjectID="_150159566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w14:anchorId="7F2BF1DF">
          <v:shape id="_x0000_i1043" type="#_x0000_t75" style="width:85.8pt;height:14.4pt" o:ole="">
            <v:imagedata r:id="rId24" o:title=""/>
          </v:shape>
          <o:OLEObject Type="Embed" ProgID="Equation.DSMT4" ShapeID="_x0000_i1043" DrawAspect="Content" ObjectID="_1501595668" r:id="rId44"/>
        </w:object>
      </w:r>
      <w:r w:rsidRPr="00475353">
        <w:rPr>
          <w:rFonts w:ascii="Times New Roman" w:hAnsi="Times New Roman"/>
          <w:i/>
          <w:sz w:val="28"/>
          <w:szCs w:val="28"/>
        </w:rPr>
        <w:t>.</w:t>
      </w:r>
    </w:p>
    <w:p w14:paraId="2FBA35DF" w14:textId="77777777"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w14:anchorId="53EB0207">
          <v:shape id="_x0000_i1044" type="#_x0000_t75" style="width:64.8pt;height:28.8pt" o:ole="">
            <v:imagedata r:id="rId15" o:title=""/>
          </v:shape>
          <o:OLEObject Type="Embed" ProgID="Equation.DSMT4" ShapeID="_x0000_i1044" DrawAspect="Content" ObjectID="_150159566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w14:anchorId="79B9B6DB">
          <v:shape id="_x0000_i1045" type="#_x0000_t75" style="width:43.2pt;height:14.4pt" o:ole="">
            <v:imagedata r:id="rId17" o:title=""/>
          </v:shape>
          <o:OLEObject Type="Embed" ProgID="Equation.DSMT4" ShapeID="_x0000_i1045" DrawAspect="Content" ObjectID="_1501595670" r:id="rId46"/>
        </w:objec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637DFA"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w14:anchorId="64A8FA79">
          <v:shape id="_x0000_i1046" type="#_x0000_t75" style="width:36pt;height:14.4pt" o:ole="">
            <v:imagedata r:id="rId19" o:title=""/>
          </v:shape>
          <o:OLEObject Type="Embed" ProgID="Equation.DSMT4" ShapeID="_x0000_i1046" DrawAspect="Content" ObjectID="_1501595671" r:id="rId47"/>
        </w:object>
      </w:r>
      <w:r w:rsidR="004D5819">
        <w:fldChar w:fldCharType="begin"/>
      </w:r>
      <w:r w:rsidR="004D5819">
        <w:fldChar w:fldCharType="separate"/>
      </w:r>
      <w:r w:rsidRPr="0074495D">
        <w:rPr>
          <w:rFonts w:ascii="Times New Roman" w:eastAsia="Times New Roman" w:hAnsi="Times New Roman"/>
          <w:bCs/>
          <w:noProof/>
          <w:position w:val="-10"/>
          <w:sz w:val="28"/>
          <w:szCs w:val="28"/>
          <w:lang w:eastAsia="ru-RU"/>
        </w:rPr>
        <w:drawing>
          <wp:inline distT="0" distB="0" distL="0" distR="0" wp14:anchorId="419DEB2B" wp14:editId="6253AA1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w14:anchorId="3EB0E330">
          <v:shape id="_x0000_i1047" type="#_x0000_t75" style="width:28.8pt;height:14.4pt" o:ole="">
            <v:imagedata r:id="rId22" o:title=""/>
          </v:shape>
          <o:OLEObject Type="Embed" ProgID="Equation.DSMT4" ShapeID="_x0000_i1047" DrawAspect="Content" ObjectID="_1501595672" r:id="rId48"/>
        </w:object>
      </w:r>
      <w:r w:rsidRPr="00475353">
        <w:rPr>
          <w:rFonts w:ascii="Times New Roman" w:hAnsi="Times New Roman"/>
          <w:bCs/>
          <w:i/>
          <w:sz w:val="28"/>
          <w:szCs w:val="28"/>
        </w:rPr>
        <w:t xml:space="preserve">. </w:t>
      </w:r>
    </w:p>
    <w:p w14:paraId="15B18B19"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573204D0" w14:textId="1567924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14:paraId="34EF8B63"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64C3170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2B582F8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14:paraId="712343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70D8C558" w14:textId="4162E1E4"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14:paraId="4717B6F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14:paraId="73D3985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1787532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D8E2FED"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12D15D62" w14:textId="77777777"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14:paraId="04F83A9E" w14:textId="77777777"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14:paraId="41ED73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4D822B5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14:paraId="15C67F5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14:paraId="7B0F8C9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14:paraId="1E92275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14:paraId="67FD342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14:paraId="77C70220"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14:paraId="28A981C8"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14:paraId="09E4AEC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2510AE1B" w14:textId="77777777"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14:paraId="0BF3F7A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2971BF0E"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0BBB44B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14:paraId="2A471484" w14:textId="0980C199"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14:paraId="03EADA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63BE029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0B76515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14:paraId="551A70E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726B58DD" w14:textId="2B8FAEE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1B3D008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14:paraId="0E4A5121" w14:textId="4236713F"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14:paraId="54170BCB" w14:textId="3DA34BB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14:paraId="132C5C6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14:paraId="27E2170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14:paraId="279AADE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740D6302"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14:paraId="409C2E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14:paraId="42B0B832"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14:paraId="10972BE3"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127B4F2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14:paraId="1F983A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14:paraId="2E0FB8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14:paraId="2C24A139"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14:paraId="1449C21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14:paraId="6CA73FD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14:paraId="674945B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14:paraId="01046E40" w14:textId="3C9D60EF"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14:paraId="22064EE4" w14:textId="4AB42882"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14:paraId="670D38C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14:paraId="0148E9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14:paraId="653C41A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53B00B9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14:paraId="23B8CC2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14:paraId="037D1ED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721588D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14:paraId="3F301678" w14:textId="7C82F32B"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14:paraId="32DADC6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14:paraId="11470B7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14:paraId="6D9024E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4DE4AD1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14:paraId="58D1899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7998938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14:paraId="6D60F09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14:paraId="3AFBD55C"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6A34FCE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14:paraId="0DD79CB0"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23A2D33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14:paraId="388CF50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14:paraId="12A14C3D" w14:textId="77777777"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14:paraId="50F67E33" w14:textId="46B7A0B2"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14:paraId="1B5453A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0D1A0171" w14:textId="0D9CB20C"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14:paraId="39B6026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1685EAC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2A8D90B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14:paraId="13F598F2"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14:paraId="4FF934E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2670976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486E324C" w14:textId="4F67209E"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14:paraId="468C778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14:paraId="15D37CA6" w14:textId="77777777" w:rsidR="00403DD3" w:rsidRPr="0074495D" w:rsidRDefault="00403DD3" w:rsidP="00902E25">
      <w:pPr>
        <w:spacing w:after="0" w:line="360" w:lineRule="auto"/>
        <w:ind w:firstLine="709"/>
        <w:jc w:val="both"/>
        <w:rPr>
          <w:rFonts w:ascii="Times New Roman" w:hAnsi="Times New Roman"/>
          <w:i/>
          <w:sz w:val="28"/>
          <w:szCs w:val="28"/>
        </w:rPr>
      </w:pPr>
    </w:p>
    <w:p w14:paraId="6D619BA8" w14:textId="425B3852"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14:paraId="549D7471" w14:textId="77777777"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14:paraId="3788E8F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1A5F3F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53095D9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2957B1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2441B1A7"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14:paraId="07491C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14:paraId="1AE8627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14:paraId="6016D8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676D72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6CC7D74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14:paraId="499ACC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14:paraId="529237E1" w14:textId="6997B3D6"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14:paraId="4E769EEF" w14:textId="6019AB3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37BC1B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14:paraId="4681884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14:paraId="72565C2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761ABC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7ACED2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14:paraId="6B5EE89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14:paraId="330EBFA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57DB43C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14:paraId="11C523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14:paraId="52EB2F8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14:paraId="238A5D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0E4317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3EE1F7F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7DF3408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14:paraId="780088C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14:paraId="478B806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14:paraId="4DC8AD2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26A6A5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6216CA4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14:paraId="1F5BB90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1CD5045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3314B1E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14:paraId="3BF905F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14:paraId="5B67A169"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23087012">
          <v:shape id="_x0000_i1048" type="#_x0000_t75" style="width:58.2pt;height:22.2pt" o:ole="">
            <v:imagedata r:id="rId9" o:title=""/>
          </v:shape>
          <o:OLEObject Type="Embed" ProgID="Equation.DSMT4" ShapeID="_x0000_i1048" DrawAspect="Content" ObjectID="_150159567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15C02EE5">
          <v:shape id="_x0000_i1049" type="#_x0000_t75" style="width:86.4pt;height:22.2pt" o:ole="">
            <v:imagedata r:id="rId11" o:title=""/>
          </v:shape>
          <o:OLEObject Type="Embed" ProgID="Equation.DSMT4" ShapeID="_x0000_i1049" DrawAspect="Content" ObjectID="_1501595674" r:id="rId5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8D3BE31" wp14:editId="3E341DB7">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7064CCFE" wp14:editId="6619327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6FB20BB8" wp14:editId="1C7881CA">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5617E43E" wp14:editId="6D9C11C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17624D9E" wp14:editId="31486FE8">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2F9D206" wp14:editId="04FB199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w14:anchorId="30121897">
          <v:shape id="_x0000_i1050" type="#_x0000_t75" style="width:1in;height:22.2pt" o:ole="">
            <v:imagedata r:id="rId54" o:title=""/>
          </v:shape>
          <o:OLEObject Type="Embed" ProgID="Equation.DSMT4" ShapeID="_x0000_i1050" DrawAspect="Content" ObjectID="_1501595675" r:id="rId55"/>
        </w:object>
      </w:r>
      <w:r w:rsidRPr="00475353">
        <w:rPr>
          <w:rFonts w:ascii="Times New Roman" w:hAnsi="Times New Roman"/>
          <w:sz w:val="28"/>
          <w:szCs w:val="28"/>
        </w:rPr>
        <w:t>.</w:t>
      </w:r>
    </w:p>
    <w:p w14:paraId="31A82591"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14:paraId="1AB5FF2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530A15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14:paraId="44EC2CC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14:paraId="337FD5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14:paraId="4A3F69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7DAFC9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5BC5050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14:paraId="305DF2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14:paraId="1F374FA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14:paraId="27F681B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14:paraId="36DB4C7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14:paraId="1610EB7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14:paraId="2225E8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234AFB8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14:paraId="0EA0003A"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w14:anchorId="4146250F">
          <v:shape id="_x0000_i1051" type="#_x0000_t75" style="width:58.2pt;height:22.2pt" o:ole="">
            <v:imagedata r:id="rId56" o:title=""/>
          </v:shape>
          <o:OLEObject Type="Embed" ProgID="Equation.DSMT4" ShapeID="_x0000_i1051" DrawAspect="Content" ObjectID="_150159567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3B087FE0">
          <v:shape id="_x0000_i1052" type="#_x0000_t75" style="width:58.2pt;height:22.2pt" o:ole="">
            <v:imagedata r:id="rId58" o:title=""/>
          </v:shape>
          <o:OLEObject Type="Embed" ProgID="Equation.DSMT4" ShapeID="_x0000_i1052" DrawAspect="Content" ObjectID="_150159567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501E7C88">
          <v:shape id="_x0000_i1053" type="#_x0000_t75" style="width:86.4pt;height:22.2pt" o:ole="">
            <v:imagedata r:id="rId60" o:title=""/>
          </v:shape>
          <o:OLEObject Type="Embed" ProgID="Equation.DSMT4" ShapeID="_x0000_i1053" DrawAspect="Content" ObjectID="_1501595678" r:id="rId61"/>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3C9C442C" wp14:editId="51F032DC">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06DC0AD3" wp14:editId="4297FF8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14:paraId="2B355B8E" w14:textId="53CA704A"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14:paraId="3906300D"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14:paraId="3D6E37E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4863FA0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3E7AC4B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14:paraId="06D97DD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14:paraId="60BD87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14:paraId="61FF921E"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14:paraId="249568BC" w14:textId="5CAEA939"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14:paraId="12DFB3F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B08B386" w14:textId="339ED22A"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14:paraId="07DBE18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19674385" w14:textId="6EF162A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14:paraId="2996127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7D50490E"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5C325400">
          <v:shape id="_x0000_i1054" type="#_x0000_t75" style="width:28.8pt;height:28.8pt" o:ole="">
            <v:imagedata r:id="rId39" o:title=""/>
          </v:shape>
          <o:OLEObject Type="Embed" ProgID="Equation.DSMT4" ShapeID="_x0000_i1054" DrawAspect="Content" ObjectID="_1501595679" r:id="rId63"/>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11CD772B" wp14:editId="12616711">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3DBBC4BA" wp14:editId="6776ED55">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14:paraId="0C0FA3C3"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14:paraId="4F0A251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14:paraId="533EA8FE"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w14:anchorId="587BC6F2">
          <v:shape id="_x0000_i1055" type="#_x0000_t75" style="width:43.2pt;height:14.4pt" o:ole="">
            <v:imagedata r:id="rId64" o:title=""/>
          </v:shape>
          <o:OLEObject Type="Embed" ProgID="Equation.DSMT4" ShapeID="_x0000_i1055" DrawAspect="Content" ObjectID="_150159568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w14:anchorId="1F8C0F6D">
          <v:shape id="_x0000_i1056" type="#_x0000_t75" style="width:43.2pt;height:14.4pt" o:ole="">
            <v:imagedata r:id="rId66" o:title=""/>
          </v:shape>
          <o:OLEObject Type="Embed" ProgID="Equation.DSMT4" ShapeID="_x0000_i1056" DrawAspect="Content" ObjectID="_150159568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w14:anchorId="5B389672">
          <v:shape id="_x0000_i1057" type="#_x0000_t75" style="width:36pt;height:14.4pt" o:ole="">
            <v:imagedata r:id="rId68" o:title=""/>
          </v:shape>
          <o:OLEObject Type="Embed" ProgID="Equation.DSMT4" ShapeID="_x0000_i1057" DrawAspect="Content" ObjectID="_1501595682"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14:paraId="25E601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14:paraId="03E1B90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14:paraId="0584EBB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14:paraId="575268BF"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0F894EDE" w14:textId="3D62B939"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14:paraId="21A3483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14:paraId="1015DD8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14:paraId="31DFD6A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733A023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137380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14:paraId="511C2305" w14:textId="0F6892A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14:paraId="3F785D2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14:paraId="079B19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14:paraId="641EFC8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13CA60BF"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14:paraId="55EE3E7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14:paraId="2FDFA5EA"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31ECC273" w14:textId="77777777"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14:paraId="62EC715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23C5265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5D5BDA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14:paraId="27CAE7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2E2A3F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14:paraId="25D75C1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51F430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14:paraId="1FECD26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14:paraId="5B51C0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14:paraId="6A5194C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56C4B629" w14:textId="77777777"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14:paraId="538D1B0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67520CF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51C764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14:paraId="697A769B" w14:textId="39CEED6E"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14:paraId="1A250EB3"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1AB19C3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2AC253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14:paraId="7BF9039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1B0BD150" w14:textId="527769DB"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2F699D8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14:paraId="01CD88CF" w14:textId="4A24C8AE"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14:paraId="450620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14:paraId="170F1F4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3A30895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14:paraId="73129E0E"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2C468728"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14:paraId="28BBDD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14:paraId="4A3F8E7F"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034A6D57"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595155D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14:paraId="205795B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14:paraId="5B167DB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08E0D9B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14:paraId="350C7F2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14:paraId="3B7777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14:paraId="7142861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14:paraId="201FEDA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14:paraId="03EC5DA9" w14:textId="0033980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14:paraId="1DD1CEE6" w14:textId="1D44E35A"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14:paraId="14FB115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14:paraId="7ED60562" w14:textId="76D2C73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14:paraId="7399705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6076CD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14:paraId="48A4A4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6F4C0CC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5392FD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14:paraId="491F23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14:paraId="4AB2D487" w14:textId="0F325D4F"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14:paraId="4990222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14:paraId="397BD7B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5F103AC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14:paraId="0CAB212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14:paraId="1C23DEF7" w14:textId="1A3253C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14:paraId="272D5EA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14:paraId="1294297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5907B86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14:paraId="183A697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14:paraId="13EDB5F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216B224C"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14:paraId="260F75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3A16034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14:paraId="798928E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14:paraId="1DF37C97"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14:paraId="20FF6FC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14:paraId="026F93E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0D8A26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07E40F0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53218C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14:paraId="4908DE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14:paraId="74551CCC"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14:paraId="003EA3CB" w14:textId="77777777"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14:paraId="7E1E4296" w14:textId="17C4B5FD"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14:paraId="69ED7C4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56C503A9" w14:textId="70866354"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14:paraId="5F2A44C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739CA29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5B15513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14:paraId="5BD9A231"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14:paraId="47300B4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192D04E6"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F21B32F" w14:textId="6E9D8519"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14:paraId="7AE404C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14:paraId="189896D2" w14:textId="77777777" w:rsidR="00825E20" w:rsidRPr="0074495D" w:rsidRDefault="00825E20" w:rsidP="005F5F3E">
      <w:pPr>
        <w:spacing w:after="0" w:line="360" w:lineRule="auto"/>
        <w:ind w:firstLine="709"/>
        <w:jc w:val="both"/>
        <w:rPr>
          <w:rFonts w:ascii="Times New Roman" w:hAnsi="Times New Roman"/>
          <w:sz w:val="28"/>
          <w:szCs w:val="28"/>
        </w:rPr>
      </w:pPr>
    </w:p>
    <w:p w14:paraId="30DEBD3F" w14:textId="77777777"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14:paraId="6C0EF43F" w14:textId="7941E4D1"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14:paraId="14BD1757" w14:textId="77777777" w:rsidR="00B540EE" w:rsidRPr="0074495D" w:rsidRDefault="00B540EE" w:rsidP="0012121B">
      <w:pPr>
        <w:spacing w:after="0" w:line="360" w:lineRule="auto"/>
        <w:jc w:val="both"/>
        <w:rPr>
          <w:rFonts w:ascii="Times New Roman" w:hAnsi="Times New Roman"/>
          <w:sz w:val="28"/>
          <w:szCs w:val="28"/>
        </w:rPr>
      </w:pPr>
    </w:p>
    <w:p w14:paraId="35352139" w14:textId="77777777"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14:paraId="52485F86"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14:paraId="3D856D0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14:paraId="42B454B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14:paraId="1B240DD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51348F0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14:paraId="68600523"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14:paraId="46B20AB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14:paraId="375324F8"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14:paraId="0BBE00E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14:paraId="133685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14:paraId="2DA0CE18"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14:paraId="0D0F3D06" w14:textId="77777777"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14:paraId="1CA4BB8A" w14:textId="77777777"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14:paraId="76BB64FC" w14:textId="77777777"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14:paraId="0E1E1F2C"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349E85C5" w14:textId="77777777"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14:paraId="407EA58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55A18A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14:paraId="313FDC6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14:paraId="79F6803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14:paraId="00A22F1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14:paraId="68F5C000" w14:textId="6FF42A40"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14:paraId="36D3ABC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14:paraId="7170AB5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14:paraId="0A69B9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15085E9C"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14:paraId="7D22484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14:paraId="273CDD0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14:paraId="64F8701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14:paraId="29F2248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14:paraId="49707C5A"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14:paraId="7B5F67B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14:paraId="161A4A8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09A999F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4A84AE23"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5F1955E5"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14:paraId="6A012295"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14:paraId="489899A7" w14:textId="77777777"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14:paraId="214B683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14:paraId="64EB04C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723934C" w14:textId="77777777"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1AD6A34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14:paraId="3741A385"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6C2AF3EA" w14:textId="77777777"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14:paraId="46DC469A"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14:paraId="0B8D5FA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499C78F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14:paraId="12D9850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3DD05912"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14:paraId="7CF5DB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14:paraId="7F05213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14:paraId="02D8570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40909BB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14:paraId="06B276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14:paraId="078B27D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008446D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14:paraId="6D9E508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14:paraId="6D83AA7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14:paraId="6F2EE2B4" w14:textId="0505C1A1"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14:paraId="74BC070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6C6595B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14:paraId="102C898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14:paraId="17A50558" w14:textId="77777777"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14:paraId="30CAB9C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14:paraId="6C4561E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14:paraId="3CC9C29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14:paraId="233C103A"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14:paraId="524738F7"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14:paraId="116148E7"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14:paraId="5C369258"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14:paraId="34991E4C"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14:paraId="712C2BC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14:paraId="4697D61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14:paraId="49FD331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119E6B3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0584507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14:paraId="400E8D4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14:paraId="094F16FE"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14:paraId="3A31D03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240D7B7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34464186" w14:textId="77777777"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14:paraId="064C7B7D" w14:textId="48E1F203"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3F2A1AAA" w14:textId="1F0E4398"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4D4DC4B2" w14:textId="0143E448"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3B7FD1CE"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31A0B05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7C98DD2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14:paraId="0F69172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4DAB1CD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14:paraId="387E82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6855E8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42CFAC4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14:paraId="3410EA0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07EFA86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101D1DD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14:paraId="480D819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14:paraId="49314D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14:paraId="036BAB72"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14:paraId="549CE8F0" w14:textId="77777777"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14:paraId="22A125B1" w14:textId="77777777"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1B2FBD5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14:paraId="118045E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14:paraId="0106230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14:paraId="6379BB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50256FA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14:paraId="473A0F7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14:paraId="1971583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14:paraId="2C5166E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49E6A076"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14:paraId="2FA6AD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284F71AB"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14:paraId="0AC8756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14:paraId="474DBB4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14:paraId="0C17579C" w14:textId="77777777"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14:paraId="7688BEF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77129B3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1FD866B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14:paraId="4BE9521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14:paraId="50FE635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4A35E289"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14:paraId="10408B1F" w14:textId="77777777" w:rsidR="00B540EE" w:rsidRPr="0074495D" w:rsidRDefault="00B540EE">
      <w:pPr>
        <w:spacing w:after="0" w:line="360" w:lineRule="auto"/>
        <w:ind w:firstLine="709"/>
        <w:jc w:val="both"/>
        <w:rPr>
          <w:rFonts w:ascii="Times New Roman" w:hAnsi="Times New Roman"/>
          <w:sz w:val="28"/>
          <w:szCs w:val="28"/>
        </w:rPr>
      </w:pPr>
    </w:p>
    <w:p w14:paraId="1725E693" w14:textId="77777777"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14:paraId="240B65BA"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644A5F9E"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14432271"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6E8D0E0F"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14:paraId="34613A74" w14:textId="77777777"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14:paraId="110C484A" w14:textId="77777777"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14:paraId="1F3DF1B0"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14:paraId="266DA64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14:paraId="57900A17"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14:paraId="4BE00592"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6C429D7C" w14:textId="77777777"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52A08A05"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73DBB1E9"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4E453E84"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517C25F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22CA6B86"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14:paraId="4A8BBCE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14:paraId="6DDA15B2"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14:paraId="627F4792"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14:paraId="47E99A42"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14:paraId="67CFB73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26B549CC"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13DCD826" w14:textId="77777777"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1A5CF6C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14:paraId="7B7338D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14:paraId="0E59153C" w14:textId="24994B44"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14:paraId="0A905307"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14:paraId="5DCDD7CF"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14:paraId="3CDCF6B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14:paraId="03F2A900"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14:paraId="0F4A0D8A"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14:paraId="26F624E0"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4BF172A0" w14:textId="77777777"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14:paraId="08C74862"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14:paraId="60308C6D"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14:paraId="41880D9C"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14:paraId="1B7EF59D"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70A136A3"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14:paraId="73BA0AAA"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14:paraId="43381AE9"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14:paraId="5A6D3FEC"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2C3A346D" w14:textId="77777777"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14:paraId="4FF9FE7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14:paraId="44A3A592"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14:paraId="5513AE6D"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14:paraId="6F176403"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14:paraId="6F64ADD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14:paraId="046D05F8"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14:paraId="658AA2E1"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14:paraId="12977CE4"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14:paraId="589EE09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14:paraId="6219D4D2"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14:paraId="1406545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14:paraId="51DE04C3"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14:paraId="4D699C68"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14:paraId="67A22D60"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14:paraId="53B3B5C8"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14:paraId="3051A7CD"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14:paraId="479F3DC3"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14:paraId="431136F5"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14:paraId="06763C0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14:paraId="00E9CF6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14:paraId="24C5993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14:paraId="4B94098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14:paraId="093D917D"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14:paraId="1A032EB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14:paraId="072324A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14:paraId="6A42DBA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14:paraId="21F1C1E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14:paraId="52A991A4"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14:paraId="4E4513AC"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14:paraId="4B10982F"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14:paraId="56AB0FB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14:paraId="7B872570"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14:paraId="0AB435D9"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3E82788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14:paraId="2E57DEAA"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14:paraId="7C05FBF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14:paraId="0CA1301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14:paraId="1EBFB7A8"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14:paraId="3BF569D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14:paraId="50E9633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14:paraId="248F611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14:paraId="2B8B6BD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14:paraId="1EB6015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14:paraId="475D0F7C"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14:paraId="5827F571"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14:paraId="0FFFD163"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14:paraId="64107491"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14:paraId="6654C1F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14:paraId="5CA1A15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14:paraId="3FB6FEB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14:paraId="6A576FB9"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14:paraId="37660EF5"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14:paraId="6158A56B"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14:paraId="20CEE09A"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14:paraId="3B8B288C"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14:paraId="649F49F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14:paraId="4DE5710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14:paraId="762E13BF"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14:paraId="60B8906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14:paraId="2388AFBD"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14:paraId="4DCAA3D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14:paraId="71FCB2E4"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14:paraId="0667C6B9"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14:paraId="563F5E4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14:paraId="5810B70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14:paraId="144ACE0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14:paraId="14CEC2C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14:paraId="5B12224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14:paraId="61B9F886"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14:paraId="36801AC0"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14:paraId="6B8F0B1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14:paraId="69A88AC7" w14:textId="77777777" w:rsidR="00B540EE" w:rsidRPr="0074495D" w:rsidRDefault="00B540EE">
      <w:pPr>
        <w:spacing w:after="0" w:line="360" w:lineRule="auto"/>
        <w:ind w:firstLine="709"/>
        <w:jc w:val="both"/>
        <w:rPr>
          <w:rFonts w:ascii="Times New Roman" w:hAnsi="Times New Roman"/>
          <w:sz w:val="28"/>
          <w:szCs w:val="28"/>
        </w:rPr>
      </w:pPr>
    </w:p>
    <w:p w14:paraId="01E0DB06" w14:textId="77777777"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14:paraId="2A3F29C8"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5432A4C4"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35E7CC25"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14:paraId="188F7239" w14:textId="77777777"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
    <w:p w14:paraId="521DB2D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14:paraId="58621261"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14:paraId="4568094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4337B95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14:paraId="4BCCFC77"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14:paraId="11FE493C"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14:paraId="634C3AC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14:paraId="7E77655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14:paraId="4577A94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14:paraId="1AA5C73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14:paraId="64D821D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14:paraId="5297B41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20E48E8E"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14:paraId="7B3D99E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0546153A"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14:paraId="6CA91188"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2D1288D7" w14:textId="77777777"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14:paraId="3B187274" w14:textId="77777777"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33EB9785"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14:paraId="702098D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2D93590D"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14:paraId="08CC1A5F"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14:paraId="191C6F67"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14:paraId="72EA816E"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29744FF3"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14:paraId="6E2BE1D6"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2483B04D"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14:paraId="6B0F40A1"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432F4558"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14:paraId="07840755"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14:paraId="6F19EA7E"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14:paraId="5045E0D4"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14:paraId="23CF0500" w14:textId="77777777"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14:paraId="57FF9EA0" w14:textId="77777777"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14:paraId="047540DD" w14:textId="77777777"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14:paraId="2145FE82"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14:paraId="154178C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14:paraId="0BC2281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14:paraId="3288684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14:paraId="36160E11"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14:paraId="07266F95"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68934C97"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14:paraId="75EE3629"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14:paraId="4EA0C60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14:paraId="08D982D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14:paraId="1B7E11FC"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14:paraId="4E849EC7"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14:paraId="50CC14E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404ACF3D" w14:textId="77777777"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14:paraId="10FD3187"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5C61BDC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14:paraId="2CB9EB1C"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14:paraId="737D6204"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14:paraId="2C263348"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508A2680"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14:paraId="5EF3D21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4ACEC0A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14:paraId="78C17E6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321B87BE"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14:paraId="653358C4"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7DE141BF"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14:paraId="45A447D4"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4A646B34" w14:textId="77777777"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14:paraId="097185E8"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632ACADA"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7BB5088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14:paraId="6B14FC2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14:paraId="1F197D25"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14:paraId="2FE2B15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14:paraId="26BAE3C0"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14:paraId="6AC0019B"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630A94BD"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14:paraId="27F8F30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14:paraId="1490EBC7"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14:paraId="16B1F1A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439094FF"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1CB0C1BF"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14:paraId="44057E53"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14:paraId="21CC0A0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14:paraId="2BA85F4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14:paraId="755C8A0C"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14:paraId="7A28EB56"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14:paraId="0ED9418C"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3FB462B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14:paraId="063BCB91" w14:textId="77777777"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3EFD3F4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14:paraId="1471A38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669BE509"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14:paraId="05AE666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14:paraId="0E9C73D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14:paraId="2314A57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14:paraId="6A1CC66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14:paraId="6CF561F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14:paraId="1CBD4D0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14:paraId="2540D3D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14:paraId="430BD831"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14:paraId="387197A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14:paraId="78D3E94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14:paraId="74A98CE1"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14:paraId="278E7B3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14:paraId="2019C0FA"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14:paraId="170D020D"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14:paraId="69146E4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14:paraId="4FD7BDE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14:paraId="229C7F5D"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14:paraId="68CEDAB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14:paraId="62A986B4"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14:paraId="1CA19AA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14:paraId="7EB5FA4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14:paraId="264ECC2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14:paraId="37FA0E7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14:paraId="0F0ABEF5"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14:paraId="2A4C85E9"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14:paraId="54BA0B5E"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14:paraId="0052F92F"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14:paraId="0A2E1FFF"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14:paraId="268E3BA7"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14:paraId="3993387F"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14:paraId="5FEB2BA0"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14:paraId="5BF58638"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14:paraId="752AFE2A"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14:paraId="0D6579B6"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14:paraId="08FAF6B0"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14:paraId="1ED680ED"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14:paraId="261CC669"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14:paraId="38F47A78"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14:paraId="160B1CA5" w14:textId="77777777"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14:paraId="4356B19E"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14:paraId="6FE8E5C5"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14:paraId="54C39B9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14:paraId="6F34042E"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14:paraId="3991583D"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14:paraId="17F2FBFF"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14:paraId="5FBA2553" w14:textId="77777777"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14:paraId="0336CA22" w14:textId="77777777" w:rsidR="00B540EE" w:rsidRPr="0074495D" w:rsidRDefault="00B540EE">
      <w:pPr>
        <w:spacing w:after="0" w:line="360" w:lineRule="auto"/>
        <w:ind w:firstLine="709"/>
        <w:jc w:val="both"/>
        <w:rPr>
          <w:rFonts w:ascii="Times New Roman" w:hAnsi="Times New Roman"/>
          <w:sz w:val="28"/>
          <w:szCs w:val="28"/>
        </w:rPr>
      </w:pPr>
    </w:p>
    <w:p w14:paraId="67F519D2" w14:textId="77777777"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14:paraId="40EC7238"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9E6B286"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325B92E6"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7E1F61AF"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14F37881"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5B629F24"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717FFD58"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56270DEE"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14:paraId="334E5222" w14:textId="77777777"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14:paraId="5EB1A0B1" w14:textId="77777777"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14:paraId="5F6E84E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2DEEAE79"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14:paraId="38A8362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2831E948"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14:paraId="1DCF3FB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14:paraId="32CBC059"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14:paraId="4D9ED5A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14:paraId="6177077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14:paraId="2E652E21"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7AA764A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14:paraId="02CE460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3E6018E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14:paraId="07A965BE"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08B0D722"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14:paraId="0339F42B"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14:paraId="6158CDAA"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14:paraId="26D6EDD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1E7038D7" w14:textId="77777777"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14:paraId="524145C1" w14:textId="77777777"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14:paraId="2D1DD90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14:paraId="6D1C9CB0"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14:paraId="7DB40B63"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14:paraId="7F25D41D"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14:paraId="6947662D"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14:paraId="7327C01C"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14:paraId="5701E45D"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14:paraId="7EA296BA"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14:paraId="3E7D60B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14:paraId="6AF361B5"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14:paraId="15F83CD1"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14:paraId="6F41CC4E"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14:paraId="4A47B6E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14:paraId="3C3FE155"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14:paraId="79B43C90"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14:paraId="1284537B"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14:paraId="79835033"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14:paraId="3DA8AF69"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14:paraId="0B5E24CB"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14:paraId="35B62476" w14:textId="77777777" w:rsidR="00B540EE" w:rsidRPr="0074495D" w:rsidRDefault="00B540EE">
      <w:pPr>
        <w:spacing w:after="0" w:line="360" w:lineRule="auto"/>
        <w:ind w:firstLine="709"/>
        <w:jc w:val="both"/>
        <w:rPr>
          <w:rFonts w:ascii="Times New Roman" w:hAnsi="Times New Roman"/>
          <w:sz w:val="28"/>
          <w:szCs w:val="28"/>
        </w:rPr>
      </w:pPr>
    </w:p>
    <w:p w14:paraId="27A19CDC" w14:textId="77777777"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14:paraId="7E0B5D2A"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15020BC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0A8A539F"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77B6A013"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14:paraId="3427E447"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14:paraId="796D3681"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14:paraId="6DD0F456"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14:paraId="043A82A7"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14:paraId="53B2FA70"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14:paraId="143E7641"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3B4B4DBE"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52F2395B"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p>
    <w:p w14:paraId="318F2EE7"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D071B66"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74B2FCD5" w14:textId="77777777"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14:paraId="119A5CFC" w14:textId="77777777"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69EDEEB6" w14:textId="77777777"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14:paraId="67EB9AAD"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5499C187"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14:paraId="29A23A5A"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4FA54E29"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13B44EF8"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14:paraId="07462BEE"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2A1006E7"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14:paraId="43E5A3A9"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5BC458C5"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14:paraId="168E5742"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6DB642B6" w14:textId="77777777"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14:paraId="042A21C1"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5F5D904D"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14:paraId="2375B3BD"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757D245C"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14:paraId="5CE8E14B"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6D17EE75"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14:paraId="4A23F424" w14:textId="77777777"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6059E9CF" w14:textId="77777777" w:rsidR="00F17097" w:rsidRPr="0074495D" w:rsidRDefault="00F17097" w:rsidP="00F17097">
      <w:pPr>
        <w:pStyle w:val="3"/>
        <w:spacing w:before="0" w:beforeAutospacing="0" w:after="0" w:afterAutospacing="0" w:line="360" w:lineRule="auto"/>
        <w:ind w:firstLine="709"/>
        <w:rPr>
          <w:szCs w:val="28"/>
        </w:rPr>
      </w:pPr>
      <w:bookmarkStart w:id="317" w:name="_Toc409691714"/>
    </w:p>
    <w:p w14:paraId="746B9724" w14:textId="77777777"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14:paraId="5E924453"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2C5414EC"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14:paraId="30B3635F"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6CF811D8"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3D17F9D"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17194C21"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14:paraId="408A5A44"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6B5B919"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548AB81E"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68C62E0A"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15E118FE" w14:textId="77777777" w:rsidR="009C58E9" w:rsidRPr="0074495D" w:rsidRDefault="009C58E9" w:rsidP="00FA7A95">
      <w:pPr>
        <w:spacing w:after="0" w:line="360" w:lineRule="auto"/>
        <w:ind w:firstLine="709"/>
        <w:jc w:val="both"/>
        <w:rPr>
          <w:rFonts w:ascii="Times New Roman" w:hAnsi="Times New Roman"/>
          <w:sz w:val="28"/>
          <w:szCs w:val="28"/>
        </w:rPr>
      </w:pPr>
    </w:p>
    <w:p w14:paraId="77887634"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14:paraId="492B8FFE" w14:textId="77777777"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273FDAB7"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14:paraId="57B6775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14:paraId="0E0D5525"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14:paraId="30882EAE" w14:textId="77777777"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73739290" w14:textId="77777777"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14:paraId="33CA97D9"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14:paraId="7E302B48" w14:textId="77777777"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14:paraId="18F965F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14:paraId="32CA6610" w14:textId="77777777"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14:paraId="19BA54C6" w14:textId="77777777"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14:paraId="1C52E50E"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14:paraId="332A1B9C" w14:textId="77777777"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14:paraId="7171FB1F" w14:textId="77777777"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14:paraId="3CBBD11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14:paraId="0C5150E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14:paraId="26985BF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14:paraId="3E0D149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14:paraId="16DB69A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14:paraId="7A70F7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14:paraId="5AC536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14:paraId="5AD16F1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14:paraId="2F9F7FF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14:paraId="14FC68C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14:paraId="324BF8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14:paraId="2791C30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1DF393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2474124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14:paraId="13EF33B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14:paraId="5A9FFD9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14:paraId="46CFC12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14:paraId="2B32ADD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14:paraId="524410C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14:paraId="1844B64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1F1191A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14:paraId="000E18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14:paraId="37D7559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5AFC2AC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1702B58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14:paraId="5DFA67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14:paraId="6A704E9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14:paraId="71851DD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14:paraId="1AD60F5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14:paraId="2117D8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14:paraId="2ADA449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14:paraId="1285A89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14:paraId="2CA0DBD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14:paraId="321E385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4C646A2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14:paraId="4348258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14:paraId="41D4154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14:paraId="0040A32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4ABFD3A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14:paraId="3C27884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14:paraId="53A324F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14:paraId="34CEF60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14:paraId="02C0FE2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14:paraId="40E3CE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14:paraId="7E74044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14:paraId="43D4AA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14:paraId="509EC06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14:paraId="7548149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14:paraId="694A07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14:paraId="5800014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14:paraId="133D286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2C42DE3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14:paraId="1C52C62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14:paraId="2E89BE6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14:paraId="7559901D" w14:textId="27E93085"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14:paraId="07FA929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14:paraId="32D552B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14:paraId="3CD2028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5FB6DD2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14:paraId="054F66F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14:paraId="522E730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5B0027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14:paraId="300726D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14:paraId="1D69540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14:paraId="6CCA6A0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2C52CA0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14:paraId="7F1CC0E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0D21931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14:paraId="5C14E1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14:paraId="282186A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14:paraId="29379D5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14:paraId="559C094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14:paraId="5E1D514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25C49C4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02AC87E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14:paraId="2FE61AD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14:paraId="29A0318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0198D1D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5EB7487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14:paraId="38633CB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14:paraId="521D351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14:paraId="458A69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14:paraId="69FC66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14:paraId="12F6054A" w14:textId="77777777" w:rsidR="00F17097" w:rsidRPr="0074495D" w:rsidRDefault="0024776D" w:rsidP="004F3883">
      <w:pPr>
        <w:pStyle w:val="afffa"/>
      </w:pPr>
      <w:r w:rsidRPr="0074495D">
        <w:t>А. Эшпай. «Венгерские напевы».</w:t>
      </w:r>
    </w:p>
    <w:p w14:paraId="03359CDC" w14:textId="77777777"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14:paraId="3ACF6782" w14:textId="77777777"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14:paraId="41C2B9E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6637F7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21D747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0F0A8FBE"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23392592"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14:paraId="626318B2"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0EB74985"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14:paraId="288C3987"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2687AB17"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3DBB49E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550FE84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14:paraId="5E4DF9AD"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7070498C"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1EC268B0"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2336DFE9"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0B38BB6C"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1A7AE68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14:paraId="77EB20D5"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1257906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14:paraId="444A9C99"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7D667EB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6018D46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14:paraId="33985E3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14:paraId="77640B32"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14:paraId="540E707A"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14:paraId="48FDE72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14:paraId="4F991C5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3FE1A57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4E95172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14:paraId="48A6F07D" w14:textId="77777777"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14:paraId="4764CEC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015D098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6942343C" w14:textId="77777777"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2BDADF9B"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14:paraId="06C0FB47" w14:textId="77777777"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14:paraId="34748E96"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14:paraId="768EE861" w14:textId="77777777"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6375D3E9" w14:textId="77777777"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14:paraId="3A4F8975" w14:textId="77777777"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14:paraId="185911FE" w14:textId="77777777"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14:paraId="2C13F180"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14:paraId="14248622" w14:textId="77777777"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583A7688" w14:textId="77777777"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55E21160" w14:textId="77777777"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14:paraId="5CC18523" w14:textId="77777777"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071D73D3" w14:textId="77777777"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14:paraId="0FF10C8B"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14:paraId="2D7AEE63" w14:textId="77777777"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60182727"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14:paraId="19A2DF2F" w14:textId="77777777"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14:paraId="1858C3A7"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14:paraId="20568C47"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33503285" w14:textId="77777777"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26AEF109"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14:paraId="20619C25" w14:textId="77777777"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14:paraId="5BB001EB" w14:textId="77777777"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14:paraId="0A468358" w14:textId="77777777"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14:paraId="4E297AD2"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14:paraId="28599871" w14:textId="77777777"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14:paraId="1039EBD7"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191940D8" w14:textId="77777777"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78D9589C" w14:textId="77777777"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14:paraId="45295713" w14:textId="77777777"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14:paraId="5DFE5E39" w14:textId="77777777"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14:paraId="0271A73F" w14:textId="77777777"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D29DCF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2A101CEC"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473264F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14:paraId="73596D9D" w14:textId="77777777"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48CF1E37"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14:paraId="4CC6F953"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14:paraId="0857BAB9" w14:textId="77777777"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28A30F52"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128F748A"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14:paraId="24768B01"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72BF7A08"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6B9687D"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14:paraId="01EA4653" w14:textId="77777777"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14:paraId="13989980" w14:textId="77777777"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14:paraId="60457195" w14:textId="77777777" w:rsidR="00B540EE" w:rsidRPr="0074495D" w:rsidRDefault="00B540EE" w:rsidP="00F17097">
      <w:pPr>
        <w:spacing w:after="0" w:line="360" w:lineRule="auto"/>
        <w:ind w:firstLine="709"/>
        <w:jc w:val="both"/>
        <w:rPr>
          <w:rFonts w:ascii="Times New Roman" w:hAnsi="Times New Roman"/>
          <w:b/>
          <w:sz w:val="28"/>
          <w:szCs w:val="28"/>
        </w:rPr>
      </w:pPr>
    </w:p>
    <w:p w14:paraId="632346CE" w14:textId="77777777"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14:paraId="5B60395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15844C52"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0F70A27C" w14:textId="37F721DD"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6F162777"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3FF4F7D1"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14:paraId="33D3E2DF"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14:paraId="62B34599" w14:textId="77777777"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1281EE74" w14:textId="77777777"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14:paraId="1DA592E3"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14:paraId="7400D186"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14:paraId="5E72F152" w14:textId="77777777"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14:paraId="7AA0C980" w14:textId="77777777"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14:paraId="055F373A" w14:textId="77777777"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14:paraId="30D66C23"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14:paraId="2CFF39CE"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56596B6D"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14:paraId="3F7B1B66" w14:textId="77777777"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14:paraId="70D6F9FC" w14:textId="77777777"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024121E6"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14:paraId="17BE3705"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14:paraId="775172B6"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14:paraId="0AAAB44B" w14:textId="77777777"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51D3649B" w14:textId="77777777" w:rsidR="00B540EE" w:rsidRPr="0074495D" w:rsidRDefault="00B540EE">
      <w:pPr>
        <w:spacing w:after="0" w:line="360" w:lineRule="auto"/>
        <w:ind w:firstLine="709"/>
        <w:jc w:val="both"/>
        <w:rPr>
          <w:rFonts w:ascii="Times New Roman" w:hAnsi="Times New Roman"/>
          <w:sz w:val="28"/>
          <w:szCs w:val="28"/>
        </w:rPr>
      </w:pPr>
    </w:p>
    <w:p w14:paraId="35C77376" w14:textId="77777777"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14:paraId="3FA557F3" w14:textId="77777777"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452BD633"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3DC542F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53A6A870"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3B98BF0F"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6DE66B47" w14:textId="77777777"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14:paraId="3BAE71EA"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14:paraId="2E54DFD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091D3AE4"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14:paraId="4168FE3E"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73EE59F3"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14:paraId="19FDBFC8"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36B322EA"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114F3AE2"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2792BBB5"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4337CCCB"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14:paraId="4EB870D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14:paraId="14CEEEC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61AB4B57"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14:paraId="03763CE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14:paraId="6A0AF36E"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14:paraId="4129C5C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A958F6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56AB450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0383D285"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732FFBE6" w14:textId="77777777"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14:paraId="12DFA09E" w14:textId="77777777" w:rsidR="00B540EE" w:rsidRPr="0074495D" w:rsidRDefault="00B540EE" w:rsidP="0012121B">
      <w:pPr>
        <w:spacing w:after="0" w:line="360" w:lineRule="auto"/>
        <w:jc w:val="both"/>
        <w:rPr>
          <w:rFonts w:ascii="Times New Roman" w:hAnsi="Times New Roman"/>
          <w:sz w:val="28"/>
          <w:szCs w:val="28"/>
        </w:rPr>
      </w:pPr>
    </w:p>
    <w:p w14:paraId="28217CD4"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14:paraId="27BEAA08"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14:paraId="588DC6A7" w14:textId="77777777"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14:paraId="520AD506" w14:textId="77777777"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14:paraId="049B37A7" w14:textId="77777777"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51B2A76E" w14:textId="77777777"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14:paraId="4DCE15C8" w14:textId="77777777"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762665EE"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14:paraId="3A215838"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14:paraId="2C422075" w14:textId="77777777"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14:paraId="7FE3E03F"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14:paraId="641ED6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14:paraId="0E1727CB" w14:textId="77777777" w:rsidR="00B540EE" w:rsidRPr="0074495D" w:rsidRDefault="00B540EE">
      <w:pPr>
        <w:spacing w:after="0" w:line="360" w:lineRule="auto"/>
        <w:ind w:firstLine="709"/>
        <w:jc w:val="both"/>
        <w:rPr>
          <w:rFonts w:ascii="Times New Roman" w:hAnsi="Times New Roman"/>
          <w:sz w:val="28"/>
          <w:szCs w:val="28"/>
        </w:rPr>
      </w:pPr>
    </w:p>
    <w:p w14:paraId="295E5AEF" w14:textId="77777777"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14:paraId="23D3418B" w14:textId="77777777"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14:paraId="7A86263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077613EF" w14:textId="77777777"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14:paraId="57E7719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64FDAFC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734D642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7B07CD22" w14:textId="77777777"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14:paraId="75558E8E"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14:paraId="6E4ACB8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14:paraId="466DFFAF"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04F6C51A"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09F438D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9351AAB"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14:paraId="054D036B"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7688C58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780FE6CC" w14:textId="1EDAFEAE"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14:paraId="1516170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14:paraId="0B7DFED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14:paraId="7BA6911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14:paraId="4019EDE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14:paraId="3DC8DE8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5E0DEDE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14:paraId="576CC9B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14:paraId="0382D1D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4CB9CC1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0ED7B97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14:paraId="04F3EB85" w14:textId="77777777"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1C9F118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1D6F409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500D48E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14:paraId="28B1B4C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44713CB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14:paraId="47330D13"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0C896E8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14:paraId="0F6184EA"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14:paraId="2B34B902"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14:paraId="20AA5DD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42DDD778" w14:textId="77777777"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14:paraId="539FE77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387EB38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6FB9A42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14:paraId="3FDB0D7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519F4E0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6781B2F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75BCA08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14:paraId="606818B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14:paraId="1489EA7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09F5C9D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14:paraId="354C8C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14:paraId="54BBC25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14:paraId="421AA8B8" w14:textId="77777777" w:rsidR="00B540EE" w:rsidRPr="0074495D" w:rsidRDefault="00B540EE" w:rsidP="00436EB5">
      <w:pPr>
        <w:spacing w:after="0" w:line="360" w:lineRule="auto"/>
        <w:ind w:firstLine="709"/>
        <w:jc w:val="both"/>
        <w:rPr>
          <w:rFonts w:ascii="Times New Roman" w:hAnsi="Times New Roman"/>
          <w:sz w:val="28"/>
          <w:szCs w:val="28"/>
        </w:rPr>
      </w:pPr>
    </w:p>
    <w:p w14:paraId="13C76806" w14:textId="77777777"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14:paraId="63EE651A" w14:textId="77777777"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14:paraId="4BA975C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14:paraId="3F1748C0"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7B4ECD35"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192353D5"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7B53C34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577878A0"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14:paraId="43B8848A"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14:paraId="18C189FC"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53D758F2"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077C11E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14:paraId="3DC8C56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14:paraId="5A4905F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14:paraId="3E77760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14:paraId="07F7D07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14:paraId="4904807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14:paraId="4CC0B03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14:paraId="1735122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14:paraId="6A06831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16E0CFAC" w14:textId="52691DD8"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14:paraId="498BAEA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14:paraId="0EB9481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14:paraId="750E7B81" w14:textId="77777777"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14:paraId="47A50111" w14:textId="77777777"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14:paraId="2026D719" w14:textId="77777777"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14:paraId="0D169F78" w14:textId="77777777"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14:paraId="37F079B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14:paraId="1F7A2106"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14:paraId="2B5197DB"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743B7AA2"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14:paraId="28DC7D08"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2DB5703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14:paraId="249E3B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14:paraId="656266ED"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14:paraId="0B139154" w14:textId="77777777"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08BB0754"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14:paraId="0A14E3C1"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14:paraId="5E722C77"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5D20CAC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14:paraId="4E0F8C81" w14:textId="77777777"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458E1FC2"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86528B8"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14:paraId="5BD8137A"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0B701A3F"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66AB9E14"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60DC5222"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14:paraId="7F47DFA1"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035B184E"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58C022B4" w14:textId="77777777" w:rsidR="00B540EE" w:rsidRPr="0074495D" w:rsidRDefault="00B540EE" w:rsidP="00436EB5">
      <w:pPr>
        <w:spacing w:after="0" w:line="360" w:lineRule="auto"/>
        <w:ind w:firstLine="709"/>
        <w:jc w:val="both"/>
        <w:rPr>
          <w:rFonts w:ascii="Times New Roman" w:hAnsi="Times New Roman"/>
          <w:sz w:val="28"/>
          <w:szCs w:val="28"/>
        </w:rPr>
      </w:pPr>
    </w:p>
    <w:p w14:paraId="5E004056" w14:textId="77777777"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14:paraId="4AB10121"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03851952"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24291976"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14:paraId="57C27FF5"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5BB3CDC4" w14:textId="77777777"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1BE9CA6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730657A2"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14:paraId="555CE4FA"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14:paraId="67C91FDD"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29D84158"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684FA19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51F5EDEC"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62B5640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63CC4773"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14:paraId="2EDDE2D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11551B3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14:paraId="0900F7A7" w14:textId="77777777"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14:paraId="052974C6" w14:textId="77777777"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22717EC3" w14:textId="25AACFFF"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14:paraId="7718C6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14:paraId="0C82DC5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14:paraId="134AA02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30EE2599" w14:textId="77777777" w:rsidR="00B540EE" w:rsidRPr="0074495D" w:rsidRDefault="00B540EE" w:rsidP="00436EB5">
      <w:pPr>
        <w:spacing w:after="0" w:line="360" w:lineRule="auto"/>
        <w:ind w:firstLine="709"/>
        <w:jc w:val="both"/>
        <w:rPr>
          <w:rFonts w:ascii="Times New Roman" w:hAnsi="Times New Roman"/>
          <w:sz w:val="28"/>
          <w:szCs w:val="28"/>
        </w:rPr>
      </w:pPr>
    </w:p>
    <w:p w14:paraId="3B2531FA" w14:textId="77777777"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14:paraId="1CFB2408" w14:textId="77777777"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14:paraId="69A2031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075CC44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14:paraId="0CE2792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14:paraId="674E0708" w14:textId="77777777"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3770BD8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7B230AE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0A652DB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66985099" w14:textId="77777777" w:rsidR="00B540EE" w:rsidRPr="0074495D" w:rsidRDefault="00B540EE" w:rsidP="00436EB5">
      <w:pPr>
        <w:spacing w:after="0" w:line="360" w:lineRule="auto"/>
        <w:ind w:firstLine="709"/>
        <w:jc w:val="both"/>
        <w:rPr>
          <w:rFonts w:ascii="Times New Roman" w:hAnsi="Times New Roman"/>
          <w:b/>
          <w:sz w:val="28"/>
          <w:szCs w:val="28"/>
        </w:rPr>
      </w:pPr>
    </w:p>
    <w:p w14:paraId="7C58EC79" w14:textId="77777777"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14:paraId="7A74D790" w14:textId="77777777" w:rsidR="00B540EE" w:rsidRPr="0074495D" w:rsidRDefault="00B540EE" w:rsidP="001341D0">
      <w:pPr>
        <w:pStyle w:val="3"/>
        <w:spacing w:before="0" w:beforeAutospacing="0" w:after="0" w:afterAutospacing="0" w:line="360" w:lineRule="auto"/>
        <w:ind w:firstLine="709"/>
        <w:jc w:val="center"/>
        <w:rPr>
          <w:szCs w:val="28"/>
        </w:rPr>
      </w:pPr>
    </w:p>
    <w:p w14:paraId="6F7EA80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6900B9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5BDE5264"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7B0BBEA9"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0C9E4EA9"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14:paraId="303C6736"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185056D7"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14:paraId="5D202FE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36D97FF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510DF2AD" w14:textId="77777777" w:rsidR="00B540EE" w:rsidRPr="0074495D" w:rsidRDefault="00B540EE" w:rsidP="00436EB5">
      <w:pPr>
        <w:spacing w:after="0" w:line="360" w:lineRule="auto"/>
        <w:ind w:firstLine="709"/>
        <w:jc w:val="both"/>
        <w:rPr>
          <w:rFonts w:ascii="Times New Roman" w:hAnsi="Times New Roman"/>
          <w:sz w:val="28"/>
          <w:szCs w:val="28"/>
        </w:rPr>
      </w:pPr>
    </w:p>
    <w:p w14:paraId="1F23C48C" w14:textId="77777777"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14:paraId="3A37DF57" w14:textId="77777777"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14:paraId="0C7FD417" w14:textId="77777777"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1EF834C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330D4F2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20A30A2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14:paraId="29C9325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269DFC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15EB438A" w14:textId="77777777"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7D8AC498" w14:textId="77777777"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14:paraId="4FA4F5A7"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14:paraId="0670DA0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326896D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14:paraId="716F38E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14:paraId="52E5DEDD"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57A396E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39E20FB6"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30819E7F"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77AA3EC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59368366"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1B5BC1B0"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2A224A6A" w14:textId="77777777" w:rsidR="00B540EE" w:rsidRPr="0074495D" w:rsidRDefault="00B540EE" w:rsidP="00436EB5">
      <w:pPr>
        <w:spacing w:after="0" w:line="360" w:lineRule="auto"/>
        <w:ind w:firstLine="709"/>
        <w:jc w:val="both"/>
        <w:rPr>
          <w:rFonts w:ascii="Times New Roman" w:hAnsi="Times New Roman"/>
          <w:sz w:val="28"/>
          <w:szCs w:val="28"/>
        </w:rPr>
      </w:pPr>
    </w:p>
    <w:p w14:paraId="008D974F" w14:textId="77777777"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14:paraId="52F25A29" w14:textId="77777777"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14:paraId="3679B40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14:paraId="75FC73BD"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14:paraId="70F11BE2" w14:textId="77777777"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14:paraId="6CC7A19D"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14:paraId="418FEF42"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14:paraId="49DA8E1E"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14:paraId="608AF84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4E62A9E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3A1D1062" w14:textId="24FA2C06"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14:paraId="080A570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14:paraId="0FBA19DD"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717EF718"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2EDA3C52"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0548DF26"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57A5619C" w14:textId="77777777"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14:paraId="7E9E8F56" w14:textId="77777777" w:rsidR="00B540EE" w:rsidRPr="0074495D" w:rsidRDefault="00B540EE" w:rsidP="00436EB5">
      <w:pPr>
        <w:spacing w:after="0" w:line="360" w:lineRule="auto"/>
        <w:ind w:firstLine="709"/>
        <w:jc w:val="both"/>
        <w:rPr>
          <w:rFonts w:ascii="Times New Roman" w:hAnsi="Times New Roman"/>
          <w:sz w:val="28"/>
          <w:szCs w:val="28"/>
        </w:rPr>
      </w:pPr>
    </w:p>
    <w:p w14:paraId="23EDC523" w14:textId="77777777"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14:paraId="73B0A2F5" w14:textId="77777777"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14:paraId="5A6889A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77751D2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62EBA94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05C9A91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14:paraId="246895D9"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5B496C0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2AC29D0B" w14:textId="77777777" w:rsidR="00B540EE" w:rsidRPr="0074495D" w:rsidRDefault="00B540EE" w:rsidP="00436EB5">
      <w:pPr>
        <w:spacing w:after="0" w:line="360" w:lineRule="auto"/>
        <w:ind w:firstLine="709"/>
        <w:jc w:val="both"/>
        <w:rPr>
          <w:rFonts w:ascii="Times New Roman" w:hAnsi="Times New Roman"/>
          <w:sz w:val="28"/>
          <w:szCs w:val="28"/>
        </w:rPr>
      </w:pPr>
    </w:p>
    <w:p w14:paraId="070F6792" w14:textId="77777777"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14:paraId="750504D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14:paraId="5C97537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14:paraId="3468FDD4"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3ADE7772"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03992A8F"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260250C5"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41E15E79"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14:paraId="7DF217AD"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14:paraId="4B83523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07F6DAE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2437D91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0D8FD15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615E16B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14:paraId="719997AF" w14:textId="77777777" w:rsidR="00B540EE" w:rsidRPr="0074495D" w:rsidRDefault="00B540EE" w:rsidP="00436EB5">
      <w:pPr>
        <w:spacing w:after="0" w:line="360" w:lineRule="auto"/>
        <w:ind w:firstLine="709"/>
        <w:jc w:val="both"/>
        <w:rPr>
          <w:rFonts w:ascii="Times New Roman" w:hAnsi="Times New Roman"/>
          <w:sz w:val="28"/>
          <w:szCs w:val="28"/>
        </w:rPr>
      </w:pPr>
    </w:p>
    <w:p w14:paraId="2C5CF96E" w14:textId="77777777"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социализации обучающихся</w:t>
      </w:r>
      <w:bookmarkEnd w:id="383"/>
      <w:bookmarkEnd w:id="384"/>
      <w:bookmarkEnd w:id="386"/>
    </w:p>
    <w:p w14:paraId="05D9B753"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0C5A8DC6"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08FD9543"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0353E4E4"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14:paraId="44809F1F"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15654D1F"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6A4C551B"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0D69EB84"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337CE059"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58B7956A"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14:paraId="15EBF09B"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177A2FC5"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14:paraId="45875AA7"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14:paraId="74AD9A72"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430B0931"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196C675B"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6EC5DDA1" w14:textId="081321E4"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14:paraId="37D465F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6A57C383"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43F4672F"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122753D0"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09C70EF5"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34958FEA"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68BEE5B6" w14:textId="77777777" w:rsidR="00B540EE" w:rsidRPr="0074495D" w:rsidRDefault="00B540EE" w:rsidP="00436EB5">
      <w:pPr>
        <w:spacing w:after="0" w:line="360" w:lineRule="auto"/>
        <w:ind w:firstLine="709"/>
        <w:jc w:val="both"/>
        <w:rPr>
          <w:rFonts w:ascii="Times New Roman" w:hAnsi="Times New Roman"/>
          <w:sz w:val="28"/>
          <w:szCs w:val="28"/>
        </w:rPr>
      </w:pPr>
    </w:p>
    <w:p w14:paraId="7E7F71EC" w14:textId="77777777"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развития, воспитания и социализации обучающихся</w:t>
      </w:r>
      <w:bookmarkEnd w:id="388"/>
      <w:bookmarkEnd w:id="389"/>
      <w:bookmarkEnd w:id="390"/>
    </w:p>
    <w:p w14:paraId="7A425FC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5F60FE47" w14:textId="6107CD84"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14:paraId="2707D16C"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71F9D7BA"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14:paraId="18D5DCF4"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5F8A4326"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14:paraId="563EDFB8"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14:paraId="45198AA8" w14:textId="77777777"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14:paraId="7FE92FAF"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2FD758EB"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14:paraId="737AEB1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14:paraId="4D99A247"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19F35E3A"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14:paraId="2872A825"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51A95B72" w14:textId="77777777" w:rsidR="00B540EE" w:rsidRPr="0074495D" w:rsidRDefault="00B540EE" w:rsidP="00436EB5">
      <w:pPr>
        <w:spacing w:after="0" w:line="360" w:lineRule="auto"/>
        <w:ind w:firstLine="709"/>
        <w:jc w:val="both"/>
        <w:rPr>
          <w:rFonts w:ascii="Times New Roman" w:hAnsi="Times New Roman"/>
          <w:sz w:val="28"/>
          <w:szCs w:val="28"/>
        </w:rPr>
      </w:pPr>
    </w:p>
    <w:p w14:paraId="6926139B" w14:textId="77777777"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14:paraId="74CB106D" w14:textId="77777777"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14:paraId="2D420DC0" w14:textId="77777777"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14:paraId="5A1644C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235A8CA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63D3634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3F95390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5AB9498F" w14:textId="036428CF"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14:paraId="1147DD80" w14:textId="347E373C"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0D093638" w14:textId="6919CED0"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3571B718" w14:textId="1E1FEF7C"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6689E8C3" w14:textId="4A332D6E"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53B360E6" w14:textId="2862B672"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23992C27" w14:textId="77777777"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463F8A6A" w14:textId="77777777"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14:paraId="0EADF1D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14:paraId="42232C6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14:paraId="5A6A615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3E24900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14:paraId="1BB7604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64F61D12" w14:textId="6DFDF2F3"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14:paraId="50C63718" w14:textId="77777777"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14:paraId="5F3C81B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2F4915D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14:paraId="21D769B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60005DF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14:paraId="092097B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14:paraId="4268B43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14:paraId="45D6D4C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14:paraId="5DACFF7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0D0CAF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7507976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F477E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34BF088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14:paraId="1FB676D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14:paraId="35F9C32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49BFF5E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14:paraId="644A4143" w14:textId="77777777"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14:paraId="0FB6A21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6C747A9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14:paraId="4B9085F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14:paraId="02713A84"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14:paraId="4CDE9A3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12D0108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14:paraId="5316A08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14:paraId="2619F9B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14:paraId="4D8DE00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6D88B1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14:paraId="4C5CD8A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14:paraId="20F1778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A84757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769AA81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262EBEF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6A5FD58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14:paraId="798F7BC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14:paraId="108D468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16D8A2C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0FE8B8E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14:paraId="6E0A5A3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14:paraId="1E35050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14:paraId="730F4F0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14:paraId="2D57F68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229915A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65E13AA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14:paraId="0C940A5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265D4DC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47D782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C78289F" w14:textId="77777777"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14:paraId="68BB202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14:paraId="6DCE0B9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14A0081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5A61FDB1"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14:paraId="7C4E4BC2"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2BD573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14C8086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58F6A04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086F5CE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14:paraId="334B914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7510898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1679309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42494F2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116E0CD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14:paraId="45EE879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14:paraId="6AD57C2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1B0805FC"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1DDA621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5DF232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2F957989" w14:textId="77777777"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14:paraId="14645A4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14:paraId="68E84A0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14:paraId="326BFE0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14:paraId="73FC269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2B6101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437581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0E03050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24E5857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143CD8A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14:paraId="7D4F62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6974EE1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14:paraId="45DFFC98"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14:paraId="3CEA2B2F"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14:paraId="7E878D5A"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3146A963" w14:textId="77777777"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14:paraId="7EDCFFD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14:paraId="7F4F18B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14:paraId="1874276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3B179AA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1395513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62595C3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1933440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5EC6AF0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073515CE" w14:textId="77777777"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14:paraId="1A924226" w14:textId="77777777"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14:paraId="78007C20" w14:textId="77777777"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14:paraId="45A6CD0A" w14:textId="77777777"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14:paraId="2B14C46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56BED5F1"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14:paraId="72225F6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14:paraId="2BB3F9D8"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14:paraId="3284A91D"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14:paraId="2658889D"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14:paraId="2D7DC907"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14:paraId="4D95CACA"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14:paraId="06917889"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15C9C862"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14:paraId="79191C4F"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14:paraId="535FF231"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22DB266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14:paraId="4C5E21A0"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14:paraId="523CE4E5"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14:paraId="05260301"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14:paraId="1E4E00BA"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14:paraId="317E9E5D"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14:paraId="618E1180" w14:textId="77777777"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14:paraId="224252CA" w14:textId="77777777"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14:paraId="656EC97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14:paraId="66333836"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14:paraId="56005DFC"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14:paraId="67227BBD"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14:paraId="30F1F0C8"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14:paraId="4CAEEA71" w14:textId="77777777"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14:paraId="6D64DD52" w14:textId="77777777"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14:paraId="518B7EAF"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14:paraId="0B79F99A" w14:textId="77777777" w:rsidTr="00F01082">
        <w:trPr>
          <w:trHeight w:val="545"/>
          <w:jc w:val="center"/>
        </w:trPr>
        <w:tc>
          <w:tcPr>
            <w:tcW w:w="2719" w:type="dxa"/>
            <w:vMerge w:val="restart"/>
          </w:tcPr>
          <w:p w14:paraId="6F87EEFD"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14:paraId="4CE863EF"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0A4EA3C4"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5ED44D0" w14:textId="77777777"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14:paraId="7A759249"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1D5D9DE1" w14:textId="77777777" w:rsidTr="00F01082">
        <w:trPr>
          <w:trHeight w:val="317"/>
          <w:jc w:val="center"/>
        </w:trPr>
        <w:tc>
          <w:tcPr>
            <w:tcW w:w="2719" w:type="dxa"/>
            <w:vMerge/>
          </w:tcPr>
          <w:p w14:paraId="61693ED1" w14:textId="77777777"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14:paraId="1D9BC8C5" w14:textId="77777777" w:rsidR="00D56BAC" w:rsidRPr="0074495D" w:rsidRDefault="00D56BAC" w:rsidP="00F01082">
            <w:pPr>
              <w:spacing w:after="0" w:line="240" w:lineRule="auto"/>
              <w:jc w:val="both"/>
              <w:rPr>
                <w:rFonts w:ascii="Times New Roman" w:hAnsi="Times New Roman"/>
                <w:b/>
                <w:bCs/>
                <w:sz w:val="28"/>
                <w:szCs w:val="28"/>
              </w:rPr>
            </w:pPr>
          </w:p>
        </w:tc>
        <w:tc>
          <w:tcPr>
            <w:tcW w:w="775" w:type="dxa"/>
          </w:tcPr>
          <w:p w14:paraId="7C71F62B"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14:paraId="3AFDD033"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362902A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14:paraId="5E5891F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14:paraId="06E5B3BD"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14:paraId="352D13C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2A0E1515" w14:textId="77777777" w:rsidTr="00D56BAC">
        <w:trPr>
          <w:trHeight w:val="315"/>
          <w:jc w:val="center"/>
        </w:trPr>
        <w:tc>
          <w:tcPr>
            <w:tcW w:w="2719" w:type="dxa"/>
          </w:tcPr>
          <w:p w14:paraId="2B7E84A0"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FB2B755"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14:paraId="762FFD1C" w14:textId="77777777" w:rsidR="00D56BAC" w:rsidRPr="0074495D" w:rsidRDefault="00D56BAC" w:rsidP="00D56BAC">
            <w:pPr>
              <w:spacing w:after="0" w:line="288" w:lineRule="auto"/>
              <w:jc w:val="both"/>
              <w:rPr>
                <w:rFonts w:ascii="Times New Roman" w:hAnsi="Times New Roman"/>
                <w:b/>
                <w:bCs/>
                <w:sz w:val="28"/>
                <w:szCs w:val="28"/>
              </w:rPr>
            </w:pPr>
          </w:p>
        </w:tc>
      </w:tr>
      <w:tr w:rsidR="00D56BAC" w:rsidRPr="0074495D" w14:paraId="76CA00B8" w14:textId="77777777" w:rsidTr="00D56BAC">
        <w:trPr>
          <w:trHeight w:val="330"/>
          <w:jc w:val="center"/>
        </w:trPr>
        <w:tc>
          <w:tcPr>
            <w:tcW w:w="2719" w:type="dxa"/>
            <w:vMerge w:val="restart"/>
          </w:tcPr>
          <w:p w14:paraId="794B8E7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14:paraId="62A60C4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14:paraId="1732DD7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1567AD0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14:paraId="456583E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14:paraId="62818A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1EBCBD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49C3C78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4DAB0942" w14:textId="77777777" w:rsidTr="00D56BAC">
        <w:trPr>
          <w:trHeight w:val="375"/>
          <w:jc w:val="center"/>
        </w:trPr>
        <w:tc>
          <w:tcPr>
            <w:tcW w:w="2719" w:type="dxa"/>
            <w:vMerge/>
          </w:tcPr>
          <w:p w14:paraId="3E8A9705"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5D05E2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14:paraId="05B9C98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4374159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576CC60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2F6C12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F5CEC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3AEDBE5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02719CCE" w14:textId="77777777" w:rsidTr="00D56BAC">
        <w:trPr>
          <w:trHeight w:val="360"/>
          <w:jc w:val="center"/>
        </w:trPr>
        <w:tc>
          <w:tcPr>
            <w:tcW w:w="2719" w:type="dxa"/>
            <w:vMerge/>
          </w:tcPr>
          <w:p w14:paraId="358F0F08"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C40688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14:paraId="5DF67C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5405A2B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7740D37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0CFDA63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79DF77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0D07E1E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FB5E2B0" w14:textId="77777777" w:rsidTr="00D56BAC">
        <w:trPr>
          <w:trHeight w:val="427"/>
          <w:jc w:val="center"/>
        </w:trPr>
        <w:tc>
          <w:tcPr>
            <w:tcW w:w="2719" w:type="dxa"/>
            <w:vMerge w:val="restart"/>
          </w:tcPr>
          <w:p w14:paraId="5B994E6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14:paraId="236258E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14:paraId="0EFA8F2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3D53C70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14:paraId="52083AC7"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20C3C434"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114AC58D"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7C8970B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4EA7EBF4" w14:textId="77777777" w:rsidTr="00D56BAC">
        <w:trPr>
          <w:trHeight w:val="385"/>
          <w:jc w:val="center"/>
        </w:trPr>
        <w:tc>
          <w:tcPr>
            <w:tcW w:w="2719" w:type="dxa"/>
            <w:vMerge/>
          </w:tcPr>
          <w:p w14:paraId="3FC65B6B"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37ADFDC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14:paraId="28ED6FF8"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37ED4B2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256994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5E7E50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2EEA766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3CE5B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5D4A3753" w14:textId="77777777" w:rsidTr="00D56BAC">
        <w:trPr>
          <w:trHeight w:val="201"/>
          <w:jc w:val="center"/>
        </w:trPr>
        <w:tc>
          <w:tcPr>
            <w:tcW w:w="2719" w:type="dxa"/>
            <w:vMerge/>
          </w:tcPr>
          <w:p w14:paraId="1B13DD6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421E2F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14:paraId="030C945E"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4A498F1"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098C11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D7F6BF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7C5EC6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5AF7537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77A188D2" w14:textId="77777777" w:rsidTr="00D56BAC">
        <w:trPr>
          <w:trHeight w:val="385"/>
          <w:jc w:val="center"/>
        </w:trPr>
        <w:tc>
          <w:tcPr>
            <w:tcW w:w="2719" w:type="dxa"/>
            <w:vMerge/>
          </w:tcPr>
          <w:p w14:paraId="03395A5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A4BD11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14:paraId="59A12125"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581655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201A10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22F8D4E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3F0D3F5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7A43019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49001D2E" w14:textId="77777777" w:rsidTr="00D56BAC">
        <w:trPr>
          <w:trHeight w:val="402"/>
          <w:jc w:val="center"/>
        </w:trPr>
        <w:tc>
          <w:tcPr>
            <w:tcW w:w="2719" w:type="dxa"/>
            <w:vMerge w:val="restart"/>
          </w:tcPr>
          <w:p w14:paraId="0B0AE7B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14:paraId="3C67071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14:paraId="57886B2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7848B6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22E55B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3E8400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0FEDA64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2B11128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58C7985E" w14:textId="77777777" w:rsidTr="00D56BAC">
        <w:trPr>
          <w:trHeight w:val="234"/>
          <w:jc w:val="center"/>
        </w:trPr>
        <w:tc>
          <w:tcPr>
            <w:tcW w:w="2719" w:type="dxa"/>
            <w:vMerge/>
          </w:tcPr>
          <w:p w14:paraId="246C55A3"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B1E259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14:paraId="7E949706"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2572AF8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3BC57D2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225E2AB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1996C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45D6B41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A5610F9" w14:textId="77777777" w:rsidTr="00D56BAC">
        <w:trPr>
          <w:trHeight w:val="318"/>
          <w:jc w:val="center"/>
        </w:trPr>
        <w:tc>
          <w:tcPr>
            <w:tcW w:w="2719" w:type="dxa"/>
            <w:vMerge/>
          </w:tcPr>
          <w:p w14:paraId="7C2D28F5"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B8944E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14:paraId="0C251C2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6B69E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26DCF8C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641E61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92569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1B4E6A7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76D3DA82" w14:textId="77777777" w:rsidTr="00D56BAC">
        <w:trPr>
          <w:trHeight w:val="181"/>
          <w:jc w:val="center"/>
        </w:trPr>
        <w:tc>
          <w:tcPr>
            <w:tcW w:w="2719" w:type="dxa"/>
            <w:vMerge w:val="restart"/>
          </w:tcPr>
          <w:p w14:paraId="42D5E27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14:paraId="225DF06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14:paraId="08DCA552"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3BEDE9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1C6EB36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DE561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3CB888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2425C1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BC3F9F5" w14:textId="77777777" w:rsidTr="00D56BAC">
        <w:trPr>
          <w:trHeight w:val="215"/>
          <w:jc w:val="center"/>
        </w:trPr>
        <w:tc>
          <w:tcPr>
            <w:tcW w:w="2719" w:type="dxa"/>
            <w:vMerge/>
          </w:tcPr>
          <w:p w14:paraId="3872ACAE"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257680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14:paraId="0E3DAB35"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6EDDD69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4F7F0E04"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5849864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17B1D9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1CE22C2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D50998A" w14:textId="77777777" w:rsidTr="00D56BAC">
        <w:trPr>
          <w:trHeight w:val="251"/>
          <w:jc w:val="center"/>
        </w:trPr>
        <w:tc>
          <w:tcPr>
            <w:tcW w:w="2719" w:type="dxa"/>
            <w:vMerge/>
          </w:tcPr>
          <w:p w14:paraId="1858EB2C"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642AF2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14:paraId="67475A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376390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01B07CA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6AABF34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61A0E35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743EEE8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30D16954" w14:textId="77777777" w:rsidTr="00D56BAC">
        <w:trPr>
          <w:trHeight w:val="251"/>
          <w:jc w:val="center"/>
        </w:trPr>
        <w:tc>
          <w:tcPr>
            <w:tcW w:w="2719" w:type="dxa"/>
            <w:vMerge w:val="restart"/>
          </w:tcPr>
          <w:p w14:paraId="081F127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14:paraId="2B14E03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14:paraId="5AEB38A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CEA781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1A0D5D5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0DC20CA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86B16F0"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6F5BD39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86621FD" w14:textId="77777777" w:rsidTr="00D56BAC">
        <w:trPr>
          <w:trHeight w:val="215"/>
          <w:jc w:val="center"/>
        </w:trPr>
        <w:tc>
          <w:tcPr>
            <w:tcW w:w="2719" w:type="dxa"/>
            <w:vMerge/>
          </w:tcPr>
          <w:p w14:paraId="6CC27FC6"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7CACBAF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14:paraId="098DDFF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22D5C3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7DC5445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13DCD37F"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19AA60AB"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384B361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B84C932" w14:textId="77777777" w:rsidTr="00D56BAC">
        <w:trPr>
          <w:trHeight w:val="301"/>
          <w:jc w:val="center"/>
        </w:trPr>
        <w:tc>
          <w:tcPr>
            <w:tcW w:w="2719" w:type="dxa"/>
          </w:tcPr>
          <w:p w14:paraId="4132AB6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14:paraId="4FE61C4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14:paraId="49D7C0C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750BB58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5D41274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278CEA9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40FAEB7"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48AE8D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492B90B8" w14:textId="77777777" w:rsidTr="00D56BAC">
        <w:trPr>
          <w:trHeight w:val="413"/>
          <w:jc w:val="center"/>
        </w:trPr>
        <w:tc>
          <w:tcPr>
            <w:tcW w:w="2719" w:type="dxa"/>
            <w:vMerge w:val="restart"/>
          </w:tcPr>
          <w:p w14:paraId="60277DA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14:paraId="660D08B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14:paraId="1D1487D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37ACD6E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7CBDC099"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16929583"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07E73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5E283FFC"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1F43ECA8" w14:textId="77777777" w:rsidTr="00D56BAC">
        <w:trPr>
          <w:trHeight w:val="385"/>
          <w:jc w:val="center"/>
        </w:trPr>
        <w:tc>
          <w:tcPr>
            <w:tcW w:w="2719" w:type="dxa"/>
            <w:vMerge/>
          </w:tcPr>
          <w:p w14:paraId="275BCB72"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07989DC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14:paraId="04E961B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08575AF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1A497E4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107DA39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3EF983C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0540BA9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16750215" w14:textId="77777777" w:rsidTr="00D56BAC">
        <w:trPr>
          <w:trHeight w:val="284"/>
          <w:jc w:val="center"/>
        </w:trPr>
        <w:tc>
          <w:tcPr>
            <w:tcW w:w="4984" w:type="dxa"/>
            <w:gridSpan w:val="2"/>
          </w:tcPr>
          <w:p w14:paraId="0BDAB7C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14:paraId="60C949D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14:paraId="2521F9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14:paraId="235FE3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14:paraId="30B89D25"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14:paraId="3571734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14:paraId="5C612929"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14:paraId="174E93AC" w14:textId="77777777" w:rsidTr="00D56BAC">
        <w:trPr>
          <w:trHeight w:val="301"/>
          <w:jc w:val="center"/>
        </w:trPr>
        <w:tc>
          <w:tcPr>
            <w:tcW w:w="4984" w:type="dxa"/>
            <w:gridSpan w:val="2"/>
          </w:tcPr>
          <w:p w14:paraId="21DDA098"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14:paraId="4E66AD3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540F70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6F57979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E60B32A"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EC6043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D9D518D"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109831E5" w14:textId="77777777" w:rsidTr="00D56BAC">
        <w:trPr>
          <w:trHeight w:val="232"/>
          <w:jc w:val="center"/>
        </w:trPr>
        <w:tc>
          <w:tcPr>
            <w:tcW w:w="4984" w:type="dxa"/>
            <w:gridSpan w:val="2"/>
          </w:tcPr>
          <w:p w14:paraId="3C83F44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14:paraId="2D3FADA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14:paraId="7EF683C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14:paraId="522BA4B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14:paraId="6F5AFE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14:paraId="10F10E5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14:paraId="0AC05C0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14:paraId="39BEE97F" w14:textId="77777777"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14:paraId="6C1075AA" w14:textId="77777777"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14:paraId="4E7EF45E"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14:paraId="6BCC4010" w14:textId="77777777" w:rsidTr="00E804A4">
        <w:trPr>
          <w:trHeight w:val="921"/>
          <w:jc w:val="center"/>
        </w:trPr>
        <w:tc>
          <w:tcPr>
            <w:tcW w:w="2509" w:type="dxa"/>
            <w:vMerge w:val="restart"/>
          </w:tcPr>
          <w:p w14:paraId="77718C7E"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14:paraId="5A27AF8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14:paraId="3F852A9A"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2C03301" w14:textId="77777777"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14:paraId="52719E21"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694722E3" w14:textId="77777777" w:rsidTr="00E804A4">
        <w:trPr>
          <w:trHeight w:val="511"/>
          <w:jc w:val="center"/>
        </w:trPr>
        <w:tc>
          <w:tcPr>
            <w:tcW w:w="2509" w:type="dxa"/>
            <w:vMerge/>
          </w:tcPr>
          <w:p w14:paraId="15C28B1E" w14:textId="77777777"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14:paraId="635FC78D" w14:textId="77777777" w:rsidR="00D56BAC" w:rsidRPr="0074495D" w:rsidRDefault="00D56BAC" w:rsidP="00D56BAC">
            <w:pPr>
              <w:spacing w:after="0" w:line="288" w:lineRule="auto"/>
              <w:jc w:val="both"/>
              <w:rPr>
                <w:rFonts w:ascii="Times New Roman" w:hAnsi="Times New Roman"/>
                <w:b/>
                <w:bCs/>
                <w:sz w:val="28"/>
                <w:szCs w:val="28"/>
              </w:rPr>
            </w:pPr>
          </w:p>
        </w:tc>
        <w:tc>
          <w:tcPr>
            <w:tcW w:w="510" w:type="dxa"/>
          </w:tcPr>
          <w:p w14:paraId="6C775B4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14:paraId="39F520E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0BFB6E9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14:paraId="47CDA32B"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14:paraId="36F9711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14:paraId="1A73D88C"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08B08217" w14:textId="77777777" w:rsidTr="00D56BAC">
        <w:trPr>
          <w:gridAfter w:val="1"/>
          <w:wAfter w:w="32" w:type="dxa"/>
          <w:trHeight w:val="315"/>
          <w:jc w:val="center"/>
        </w:trPr>
        <w:tc>
          <w:tcPr>
            <w:tcW w:w="2540" w:type="dxa"/>
            <w:gridSpan w:val="2"/>
          </w:tcPr>
          <w:p w14:paraId="691248DC"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7D821D6C"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14:paraId="03AFC1F5" w14:textId="77777777"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14:paraId="4294DBEF" w14:textId="77777777" w:rsidTr="00D56BAC">
        <w:trPr>
          <w:gridAfter w:val="1"/>
          <w:wAfter w:w="32" w:type="dxa"/>
          <w:trHeight w:val="330"/>
          <w:jc w:val="center"/>
        </w:trPr>
        <w:tc>
          <w:tcPr>
            <w:tcW w:w="2540" w:type="dxa"/>
            <w:gridSpan w:val="2"/>
            <w:vMerge w:val="restart"/>
          </w:tcPr>
          <w:p w14:paraId="767B54A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14:paraId="746BF35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14:paraId="6C626A7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169BB47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14:paraId="6E682E7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14:paraId="2DCAC21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56852E7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4E5589D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3E883837" w14:textId="77777777" w:rsidTr="00D56BAC">
        <w:trPr>
          <w:gridAfter w:val="1"/>
          <w:wAfter w:w="32" w:type="dxa"/>
          <w:trHeight w:val="375"/>
          <w:jc w:val="center"/>
        </w:trPr>
        <w:tc>
          <w:tcPr>
            <w:tcW w:w="2540" w:type="dxa"/>
            <w:gridSpan w:val="2"/>
            <w:vMerge/>
          </w:tcPr>
          <w:p w14:paraId="63C644D3"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484B4D2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14:paraId="0BDBF71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10A1DA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C3A227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4D49207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096EA0D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41E03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68B9B04D" w14:textId="77777777" w:rsidTr="00D56BAC">
        <w:trPr>
          <w:gridAfter w:val="1"/>
          <w:wAfter w:w="32" w:type="dxa"/>
          <w:trHeight w:val="360"/>
          <w:jc w:val="center"/>
        </w:trPr>
        <w:tc>
          <w:tcPr>
            <w:tcW w:w="2540" w:type="dxa"/>
            <w:gridSpan w:val="2"/>
            <w:vMerge/>
          </w:tcPr>
          <w:p w14:paraId="0AE16F86"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5801D7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14:paraId="1EF7BB3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20D539E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F1AB9A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2F51A6C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6A78932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2EB173F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01BD8222" w14:textId="77777777" w:rsidTr="00D56BAC">
        <w:trPr>
          <w:gridAfter w:val="1"/>
          <w:wAfter w:w="32" w:type="dxa"/>
          <w:trHeight w:val="427"/>
          <w:jc w:val="center"/>
        </w:trPr>
        <w:tc>
          <w:tcPr>
            <w:tcW w:w="2540" w:type="dxa"/>
            <w:gridSpan w:val="2"/>
            <w:vMerge w:val="restart"/>
          </w:tcPr>
          <w:p w14:paraId="36AD6C5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14:paraId="362119F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14:paraId="2EED2D6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5BF4D0F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5A01852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075EC2F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14:paraId="596AAA1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C0B1F5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69EA66C7" w14:textId="77777777" w:rsidTr="00D56BAC">
        <w:trPr>
          <w:gridAfter w:val="1"/>
          <w:wAfter w:w="32" w:type="dxa"/>
          <w:trHeight w:val="385"/>
          <w:jc w:val="center"/>
        </w:trPr>
        <w:tc>
          <w:tcPr>
            <w:tcW w:w="2540" w:type="dxa"/>
            <w:gridSpan w:val="2"/>
            <w:vMerge/>
          </w:tcPr>
          <w:p w14:paraId="5E35F0D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6658BE6"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14:paraId="10B4E9F3"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077FB84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9CCC9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506A0AB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0F29F4F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7A82D9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4D79C06" w14:textId="77777777" w:rsidTr="00D56BAC">
        <w:trPr>
          <w:gridAfter w:val="1"/>
          <w:wAfter w:w="32" w:type="dxa"/>
          <w:trHeight w:val="201"/>
          <w:jc w:val="center"/>
        </w:trPr>
        <w:tc>
          <w:tcPr>
            <w:tcW w:w="2540" w:type="dxa"/>
            <w:gridSpan w:val="2"/>
            <w:vMerge/>
          </w:tcPr>
          <w:p w14:paraId="6075C778"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2172250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14:paraId="33026C1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EFA325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5F6AB2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1B40C3E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1EA850E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A35966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7AB7F196" w14:textId="77777777" w:rsidTr="00D56BAC">
        <w:trPr>
          <w:gridAfter w:val="1"/>
          <w:wAfter w:w="32" w:type="dxa"/>
          <w:trHeight w:val="385"/>
          <w:jc w:val="center"/>
        </w:trPr>
        <w:tc>
          <w:tcPr>
            <w:tcW w:w="2540" w:type="dxa"/>
            <w:gridSpan w:val="2"/>
            <w:vMerge/>
          </w:tcPr>
          <w:p w14:paraId="4E896B45"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8E50EC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14:paraId="5674EAE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5E641DA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1D3181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A50049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4ACC233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46ED39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350FE23" w14:textId="77777777" w:rsidTr="00D56BAC">
        <w:trPr>
          <w:gridAfter w:val="1"/>
          <w:wAfter w:w="32" w:type="dxa"/>
          <w:trHeight w:val="402"/>
          <w:jc w:val="center"/>
        </w:trPr>
        <w:tc>
          <w:tcPr>
            <w:tcW w:w="2540" w:type="dxa"/>
            <w:gridSpan w:val="2"/>
            <w:vMerge w:val="restart"/>
          </w:tcPr>
          <w:p w14:paraId="7DBC0E5C"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14:paraId="327FDDD4"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14:paraId="6E6DD1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061D33F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9607EE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75F11F6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E4EE18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32EBE8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7EE775DA" w14:textId="77777777" w:rsidTr="00D56BAC">
        <w:trPr>
          <w:gridAfter w:val="1"/>
          <w:wAfter w:w="32" w:type="dxa"/>
          <w:trHeight w:val="234"/>
          <w:jc w:val="center"/>
        </w:trPr>
        <w:tc>
          <w:tcPr>
            <w:tcW w:w="2540" w:type="dxa"/>
            <w:gridSpan w:val="2"/>
            <w:vMerge/>
          </w:tcPr>
          <w:p w14:paraId="35327987"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C6D10B3"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14:paraId="2F26890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462CD7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D705F5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2B0646A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AD22B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5BEBC4B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0ED2D7C" w14:textId="77777777" w:rsidTr="00D56BAC">
        <w:trPr>
          <w:gridAfter w:val="1"/>
          <w:wAfter w:w="32" w:type="dxa"/>
          <w:trHeight w:val="318"/>
          <w:jc w:val="center"/>
        </w:trPr>
        <w:tc>
          <w:tcPr>
            <w:tcW w:w="2540" w:type="dxa"/>
            <w:gridSpan w:val="2"/>
            <w:vMerge/>
          </w:tcPr>
          <w:p w14:paraId="10A11B51"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FA1B44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14:paraId="498E47C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263C54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7893180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E0E38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428C5D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1DFDE95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11767096" w14:textId="77777777" w:rsidTr="00D56BAC">
        <w:trPr>
          <w:gridAfter w:val="1"/>
          <w:wAfter w:w="32" w:type="dxa"/>
          <w:trHeight w:val="181"/>
          <w:jc w:val="center"/>
        </w:trPr>
        <w:tc>
          <w:tcPr>
            <w:tcW w:w="2540" w:type="dxa"/>
            <w:gridSpan w:val="2"/>
            <w:vMerge w:val="restart"/>
          </w:tcPr>
          <w:p w14:paraId="15F6AC17"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14:paraId="3334B11E"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14:paraId="077B9FA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2CA93FCF"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7401B61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00B4BFD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131843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3A8E56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62B2FEB6" w14:textId="77777777" w:rsidTr="00D56BAC">
        <w:trPr>
          <w:gridAfter w:val="1"/>
          <w:wAfter w:w="32" w:type="dxa"/>
          <w:trHeight w:val="215"/>
          <w:jc w:val="center"/>
        </w:trPr>
        <w:tc>
          <w:tcPr>
            <w:tcW w:w="2540" w:type="dxa"/>
            <w:gridSpan w:val="2"/>
            <w:vMerge/>
          </w:tcPr>
          <w:p w14:paraId="07C9EE88"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8D0882F"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14:paraId="2305566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1ED18E4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684B3AB6"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91855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25A5179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498732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5096CF8D" w14:textId="77777777" w:rsidTr="00D56BAC">
        <w:trPr>
          <w:gridAfter w:val="1"/>
          <w:wAfter w:w="32" w:type="dxa"/>
          <w:trHeight w:val="251"/>
          <w:jc w:val="center"/>
        </w:trPr>
        <w:tc>
          <w:tcPr>
            <w:tcW w:w="2540" w:type="dxa"/>
            <w:gridSpan w:val="2"/>
            <w:vMerge/>
          </w:tcPr>
          <w:p w14:paraId="07E27BD7"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16B593E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14:paraId="4EF8434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253B1C9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7C4C6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02FE958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7BBA3A4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25A630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0D48285B" w14:textId="77777777" w:rsidTr="00D56BAC">
        <w:trPr>
          <w:gridAfter w:val="1"/>
          <w:wAfter w:w="32" w:type="dxa"/>
          <w:trHeight w:val="251"/>
          <w:jc w:val="center"/>
        </w:trPr>
        <w:tc>
          <w:tcPr>
            <w:tcW w:w="2540" w:type="dxa"/>
            <w:gridSpan w:val="2"/>
            <w:vMerge w:val="restart"/>
          </w:tcPr>
          <w:p w14:paraId="44A5284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14:paraId="0F07977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14:paraId="3149ADD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29F824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C56925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0393A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E797BB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558C954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00D30B96" w14:textId="77777777" w:rsidTr="00D56BAC">
        <w:trPr>
          <w:gridAfter w:val="1"/>
          <w:wAfter w:w="32" w:type="dxa"/>
          <w:trHeight w:val="215"/>
          <w:jc w:val="center"/>
        </w:trPr>
        <w:tc>
          <w:tcPr>
            <w:tcW w:w="2540" w:type="dxa"/>
            <w:gridSpan w:val="2"/>
            <w:vMerge/>
          </w:tcPr>
          <w:p w14:paraId="2440D0D3"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597F71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14:paraId="11EFB97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34AA47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379270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9DAC1F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84FB75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53A18B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D779211" w14:textId="77777777" w:rsidTr="00D56BAC">
        <w:trPr>
          <w:gridAfter w:val="1"/>
          <w:wAfter w:w="32" w:type="dxa"/>
          <w:trHeight w:val="301"/>
          <w:jc w:val="center"/>
        </w:trPr>
        <w:tc>
          <w:tcPr>
            <w:tcW w:w="2540" w:type="dxa"/>
            <w:gridSpan w:val="2"/>
          </w:tcPr>
          <w:p w14:paraId="3B702A9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14:paraId="591DFBE7"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14:paraId="6E55C28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6B15A22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37FB2AB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9A2289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1CFAE8B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0BF7EF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6646B87E" w14:textId="77777777" w:rsidTr="00D56BAC">
        <w:trPr>
          <w:gridAfter w:val="1"/>
          <w:wAfter w:w="32" w:type="dxa"/>
          <w:trHeight w:val="413"/>
          <w:jc w:val="center"/>
        </w:trPr>
        <w:tc>
          <w:tcPr>
            <w:tcW w:w="2540" w:type="dxa"/>
            <w:gridSpan w:val="2"/>
            <w:vMerge w:val="restart"/>
          </w:tcPr>
          <w:p w14:paraId="5F2B6E1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14:paraId="202A5E7D"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14:paraId="1477B2D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4F156668"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03067E6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B2ACD2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40CB4A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67A20B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646E2A43" w14:textId="77777777" w:rsidTr="00D56BAC">
        <w:trPr>
          <w:gridAfter w:val="1"/>
          <w:wAfter w:w="32" w:type="dxa"/>
          <w:trHeight w:val="385"/>
          <w:jc w:val="center"/>
        </w:trPr>
        <w:tc>
          <w:tcPr>
            <w:tcW w:w="2540" w:type="dxa"/>
            <w:gridSpan w:val="2"/>
            <w:vMerge/>
          </w:tcPr>
          <w:p w14:paraId="42209EB4"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78752C9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14:paraId="423B93F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02A823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07705F5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7D07016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10CD80A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36CCA8A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8A72C03" w14:textId="77777777" w:rsidTr="00D56BAC">
        <w:trPr>
          <w:gridAfter w:val="1"/>
          <w:wAfter w:w="32" w:type="dxa"/>
          <w:trHeight w:val="284"/>
          <w:jc w:val="center"/>
        </w:trPr>
        <w:tc>
          <w:tcPr>
            <w:tcW w:w="5248" w:type="dxa"/>
            <w:gridSpan w:val="3"/>
          </w:tcPr>
          <w:p w14:paraId="71583D4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14:paraId="6132DC8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14:paraId="7743E3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14:paraId="027A28B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14:paraId="2377EDD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14:paraId="4AEBF4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14:paraId="591FEBD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14:paraId="538EAD77" w14:textId="77777777" w:rsidTr="00D56BAC">
        <w:trPr>
          <w:gridAfter w:val="1"/>
          <w:wAfter w:w="32" w:type="dxa"/>
          <w:trHeight w:val="301"/>
          <w:jc w:val="center"/>
        </w:trPr>
        <w:tc>
          <w:tcPr>
            <w:tcW w:w="5248" w:type="dxa"/>
            <w:gridSpan w:val="3"/>
          </w:tcPr>
          <w:p w14:paraId="00503C92"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14:paraId="2130597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56E545C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14:paraId="34B2F52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14:paraId="5074B24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14:paraId="27E88CC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14:paraId="1F6DD4F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14:paraId="03FE845C" w14:textId="77777777" w:rsidTr="00D56BAC">
        <w:trPr>
          <w:gridAfter w:val="1"/>
          <w:wAfter w:w="32" w:type="dxa"/>
          <w:trHeight w:val="232"/>
          <w:jc w:val="center"/>
        </w:trPr>
        <w:tc>
          <w:tcPr>
            <w:tcW w:w="5248" w:type="dxa"/>
            <w:gridSpan w:val="3"/>
          </w:tcPr>
          <w:p w14:paraId="23A1838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14:paraId="063E941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14:paraId="29C471A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14:paraId="7049D79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14:paraId="5BE051E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14:paraId="47B2348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14:paraId="1A95E85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14:paraId="5628667B"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14:paraId="66F06B33"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304D80A9"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14:paraId="1C410F2D" w14:textId="77777777" w:rsidTr="005B481D">
        <w:trPr>
          <w:trHeight w:val="469"/>
          <w:jc w:val="center"/>
        </w:trPr>
        <w:tc>
          <w:tcPr>
            <w:tcW w:w="2680" w:type="dxa"/>
            <w:vMerge w:val="restart"/>
          </w:tcPr>
          <w:p w14:paraId="284D93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14:paraId="4330142E"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26830DF1"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CBA993E"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14:paraId="6D9585F6"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6CA1F6A3" w14:textId="77777777" w:rsidTr="0012121B">
        <w:trPr>
          <w:trHeight w:val="561"/>
          <w:jc w:val="center"/>
        </w:trPr>
        <w:tc>
          <w:tcPr>
            <w:tcW w:w="2680" w:type="dxa"/>
            <w:vMerge/>
          </w:tcPr>
          <w:p w14:paraId="06EFFEE7" w14:textId="77777777"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14:paraId="40129752" w14:textId="77777777" w:rsidR="00B540EE" w:rsidRPr="0074495D" w:rsidRDefault="00B540EE" w:rsidP="0012121B">
            <w:pPr>
              <w:spacing w:after="0" w:line="240" w:lineRule="auto"/>
              <w:jc w:val="both"/>
              <w:rPr>
                <w:rFonts w:ascii="Times New Roman" w:hAnsi="Times New Roman"/>
                <w:b/>
                <w:bCs/>
                <w:sz w:val="28"/>
                <w:szCs w:val="28"/>
              </w:rPr>
            </w:pPr>
          </w:p>
        </w:tc>
        <w:tc>
          <w:tcPr>
            <w:tcW w:w="577" w:type="dxa"/>
          </w:tcPr>
          <w:p w14:paraId="2443EF7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14:paraId="5D47924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14:paraId="1DC3C85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14:paraId="7AEAB3C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14:paraId="1900069B"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14:paraId="310A210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55F9FF6D" w14:textId="77777777" w:rsidTr="00436EB5">
        <w:trPr>
          <w:trHeight w:val="315"/>
          <w:jc w:val="center"/>
        </w:trPr>
        <w:tc>
          <w:tcPr>
            <w:tcW w:w="2680" w:type="dxa"/>
          </w:tcPr>
          <w:p w14:paraId="1C7FB70A" w14:textId="77777777" w:rsidR="00B540EE" w:rsidRPr="0074495D" w:rsidRDefault="00B540EE" w:rsidP="00436EB5">
            <w:pPr>
              <w:spacing w:after="0" w:line="288" w:lineRule="auto"/>
              <w:jc w:val="both"/>
              <w:rPr>
                <w:rFonts w:ascii="Times New Roman" w:hAnsi="Times New Roman"/>
                <w:bCs/>
                <w:sz w:val="28"/>
                <w:szCs w:val="28"/>
              </w:rPr>
            </w:pPr>
          </w:p>
        </w:tc>
        <w:tc>
          <w:tcPr>
            <w:tcW w:w="2808" w:type="dxa"/>
          </w:tcPr>
          <w:p w14:paraId="6A9DBCCB"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14:paraId="4060A07F" w14:textId="77777777" w:rsidR="00B540EE" w:rsidRPr="0074495D" w:rsidRDefault="00B540EE" w:rsidP="00436EB5">
            <w:pPr>
              <w:spacing w:after="0" w:line="288" w:lineRule="auto"/>
              <w:jc w:val="center"/>
              <w:rPr>
                <w:rFonts w:ascii="Times New Roman" w:hAnsi="Times New Roman"/>
                <w:b/>
                <w:bCs/>
                <w:sz w:val="28"/>
                <w:szCs w:val="28"/>
              </w:rPr>
            </w:pPr>
          </w:p>
        </w:tc>
      </w:tr>
      <w:tr w:rsidR="00D56BAC" w:rsidRPr="0074495D" w14:paraId="0D7F53BD" w14:textId="77777777" w:rsidTr="00D56BAC">
        <w:trPr>
          <w:trHeight w:val="330"/>
          <w:jc w:val="center"/>
        </w:trPr>
        <w:tc>
          <w:tcPr>
            <w:tcW w:w="2680" w:type="dxa"/>
            <w:vMerge w:val="restart"/>
          </w:tcPr>
          <w:p w14:paraId="72C8E9E3"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14:paraId="20C19BE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14:paraId="3E85EEA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3321C7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14:paraId="31E0E88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14:paraId="1C4524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239A5CE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73EAB06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65221A84" w14:textId="77777777" w:rsidTr="00D56BAC">
        <w:trPr>
          <w:trHeight w:val="375"/>
          <w:jc w:val="center"/>
        </w:trPr>
        <w:tc>
          <w:tcPr>
            <w:tcW w:w="2680" w:type="dxa"/>
            <w:vMerge/>
          </w:tcPr>
          <w:p w14:paraId="68BC432A"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969835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14:paraId="7FE1703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69A90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72B593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3AF808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87062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6A6CA5D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1A71F1B1" w14:textId="77777777" w:rsidTr="00D56BAC">
        <w:trPr>
          <w:trHeight w:val="335"/>
          <w:jc w:val="center"/>
        </w:trPr>
        <w:tc>
          <w:tcPr>
            <w:tcW w:w="2680" w:type="dxa"/>
            <w:vMerge/>
          </w:tcPr>
          <w:p w14:paraId="686020C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AD56E0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14:paraId="78EB855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7E6769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604CAF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78EF72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15100B8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39807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1DBCE7EB" w14:textId="77777777" w:rsidTr="00D56BAC">
        <w:trPr>
          <w:trHeight w:val="131"/>
          <w:jc w:val="center"/>
        </w:trPr>
        <w:tc>
          <w:tcPr>
            <w:tcW w:w="2680" w:type="dxa"/>
            <w:vMerge/>
          </w:tcPr>
          <w:p w14:paraId="2051CF5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7D8B433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14:paraId="629EB1A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7D124C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4214701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251D54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143C33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4FA591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3DA0EEFF" w14:textId="77777777" w:rsidTr="00D56BAC">
        <w:trPr>
          <w:trHeight w:val="427"/>
          <w:jc w:val="center"/>
        </w:trPr>
        <w:tc>
          <w:tcPr>
            <w:tcW w:w="2680" w:type="dxa"/>
            <w:vMerge w:val="restart"/>
          </w:tcPr>
          <w:p w14:paraId="7319E8C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14:paraId="4404F6C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14:paraId="0D7C4FA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750914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14:paraId="7851761A"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82CBA81" w14:textId="77777777"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14:paraId="16FBD8D5"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56BA216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48F89187" w14:textId="77777777" w:rsidTr="00D56BAC">
        <w:trPr>
          <w:trHeight w:val="385"/>
          <w:jc w:val="center"/>
        </w:trPr>
        <w:tc>
          <w:tcPr>
            <w:tcW w:w="2680" w:type="dxa"/>
            <w:vMerge/>
          </w:tcPr>
          <w:p w14:paraId="61FD8068"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533F27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14:paraId="44E9B385"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5498CB8F"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04C6096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3C63E0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5EA97DA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74624A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F61046A" w14:textId="77777777" w:rsidTr="00D56BAC">
        <w:trPr>
          <w:trHeight w:val="201"/>
          <w:jc w:val="center"/>
        </w:trPr>
        <w:tc>
          <w:tcPr>
            <w:tcW w:w="2680" w:type="dxa"/>
            <w:vMerge/>
          </w:tcPr>
          <w:p w14:paraId="02F3BBBE"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B76176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14:paraId="5C6BB649"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2B3CFB64"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5D85023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52B3F9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D7138E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5BA0B58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07C9F743" w14:textId="77777777" w:rsidTr="00D56BAC">
        <w:trPr>
          <w:trHeight w:val="385"/>
          <w:jc w:val="center"/>
        </w:trPr>
        <w:tc>
          <w:tcPr>
            <w:tcW w:w="2680" w:type="dxa"/>
            <w:vMerge/>
          </w:tcPr>
          <w:p w14:paraId="07F32077"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531336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14:paraId="1B8E86EF"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45DB4A5A"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08C03C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51CFAB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6E8F0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515368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1D8A3108" w14:textId="77777777" w:rsidTr="00D56BAC">
        <w:trPr>
          <w:trHeight w:val="402"/>
          <w:jc w:val="center"/>
        </w:trPr>
        <w:tc>
          <w:tcPr>
            <w:tcW w:w="2680" w:type="dxa"/>
            <w:vMerge w:val="restart"/>
          </w:tcPr>
          <w:p w14:paraId="6A1F735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14:paraId="5398E50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14:paraId="2B9783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6EAE00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24649E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31D367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2BF991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B6219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280A35ED" w14:textId="77777777" w:rsidTr="00D56BAC">
        <w:trPr>
          <w:trHeight w:val="234"/>
          <w:jc w:val="center"/>
        </w:trPr>
        <w:tc>
          <w:tcPr>
            <w:tcW w:w="2680" w:type="dxa"/>
            <w:vMerge/>
          </w:tcPr>
          <w:p w14:paraId="5987CAC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97A5FE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14:paraId="76BECCB4"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10C00BC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3290AAD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72F6898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77075D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7087E2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16771241" w14:textId="77777777" w:rsidTr="00D56BAC">
        <w:trPr>
          <w:trHeight w:val="318"/>
          <w:jc w:val="center"/>
        </w:trPr>
        <w:tc>
          <w:tcPr>
            <w:tcW w:w="2680" w:type="dxa"/>
            <w:vMerge/>
          </w:tcPr>
          <w:p w14:paraId="2AC399B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CEBF7E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14:paraId="739292F6"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591CE8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4500BC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85DCD7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1A0D6A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22579EE2"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44DB0520" w14:textId="77777777" w:rsidTr="00D56BAC">
        <w:trPr>
          <w:trHeight w:val="181"/>
          <w:jc w:val="center"/>
        </w:trPr>
        <w:tc>
          <w:tcPr>
            <w:tcW w:w="2680" w:type="dxa"/>
            <w:vMerge w:val="restart"/>
          </w:tcPr>
          <w:p w14:paraId="71040C6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14:paraId="435C752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14:paraId="4D0739C0"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293F59C3"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7E634D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2A4FCE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4E8678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7D0EB2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1090178B" w14:textId="77777777" w:rsidTr="00D56BAC">
        <w:trPr>
          <w:trHeight w:val="215"/>
          <w:jc w:val="center"/>
        </w:trPr>
        <w:tc>
          <w:tcPr>
            <w:tcW w:w="2680" w:type="dxa"/>
            <w:vMerge/>
          </w:tcPr>
          <w:p w14:paraId="2160660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0A38013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14:paraId="2193D541"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3F68E785"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3686A90A"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70FC8A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6391E80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6F7FB0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4A61003" w14:textId="77777777" w:rsidTr="00D56BAC">
        <w:trPr>
          <w:trHeight w:val="251"/>
          <w:jc w:val="center"/>
        </w:trPr>
        <w:tc>
          <w:tcPr>
            <w:tcW w:w="2680" w:type="dxa"/>
            <w:vMerge/>
          </w:tcPr>
          <w:p w14:paraId="02E3E8AC"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7C61B24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14:paraId="4B02071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27D618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5B85335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200ECAD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288BC8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02B63F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59FB0C75" w14:textId="77777777" w:rsidTr="00D56BAC">
        <w:trPr>
          <w:trHeight w:val="251"/>
          <w:jc w:val="center"/>
        </w:trPr>
        <w:tc>
          <w:tcPr>
            <w:tcW w:w="2680" w:type="dxa"/>
            <w:vMerge w:val="restart"/>
          </w:tcPr>
          <w:p w14:paraId="11C103A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14:paraId="34B70AB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14:paraId="6D230C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74B2245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71295A0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5A7077F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7B73771"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3AD6B56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6792776A" w14:textId="77777777" w:rsidTr="00D56BAC">
        <w:trPr>
          <w:trHeight w:val="215"/>
          <w:jc w:val="center"/>
        </w:trPr>
        <w:tc>
          <w:tcPr>
            <w:tcW w:w="2680" w:type="dxa"/>
            <w:vMerge/>
          </w:tcPr>
          <w:p w14:paraId="0F19D9F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6DCCB7E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14:paraId="61B8999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01EA4E4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14CA4B7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2FBD10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0337CF3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0F165A4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7F407B9D" w14:textId="77777777" w:rsidTr="00D56BAC">
        <w:trPr>
          <w:trHeight w:val="301"/>
          <w:jc w:val="center"/>
        </w:trPr>
        <w:tc>
          <w:tcPr>
            <w:tcW w:w="2680" w:type="dxa"/>
          </w:tcPr>
          <w:p w14:paraId="78FC06A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14:paraId="7797489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14:paraId="01C9D8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3787418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5AE9604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61FC0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4B2D16A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1BCC14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A6E0094" w14:textId="77777777" w:rsidTr="00D56BAC">
        <w:trPr>
          <w:trHeight w:val="413"/>
          <w:jc w:val="center"/>
        </w:trPr>
        <w:tc>
          <w:tcPr>
            <w:tcW w:w="2680" w:type="dxa"/>
            <w:vMerge w:val="restart"/>
          </w:tcPr>
          <w:p w14:paraId="67D3446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14:paraId="2EF3DB6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14:paraId="5C34591A"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5F4B291D"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6175223D"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5AF5CC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1387C16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5A131DE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35897E46" w14:textId="77777777" w:rsidTr="00D56BAC">
        <w:trPr>
          <w:trHeight w:val="385"/>
          <w:jc w:val="center"/>
        </w:trPr>
        <w:tc>
          <w:tcPr>
            <w:tcW w:w="2680" w:type="dxa"/>
            <w:vMerge/>
          </w:tcPr>
          <w:p w14:paraId="5918FE50"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EE1270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14:paraId="0EA2AA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165A07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02CA8F7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2FEF6B1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0EECA3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73EF6A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62BB8180" w14:textId="77777777" w:rsidTr="00D56BAC">
        <w:trPr>
          <w:trHeight w:val="284"/>
          <w:jc w:val="center"/>
        </w:trPr>
        <w:tc>
          <w:tcPr>
            <w:tcW w:w="5488" w:type="dxa"/>
            <w:gridSpan w:val="2"/>
          </w:tcPr>
          <w:p w14:paraId="76BE04D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14:paraId="72CC9BE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14:paraId="2E85A0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14:paraId="577293E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14:paraId="61A1949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14:paraId="0ECEF04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14:paraId="33E491D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14:paraId="15CED846" w14:textId="77777777" w:rsidTr="00D56BAC">
        <w:trPr>
          <w:trHeight w:val="301"/>
          <w:jc w:val="center"/>
        </w:trPr>
        <w:tc>
          <w:tcPr>
            <w:tcW w:w="5488" w:type="dxa"/>
            <w:gridSpan w:val="2"/>
          </w:tcPr>
          <w:p w14:paraId="4E6405A2"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14:paraId="6E38F489"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A0A201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117CB5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785323C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288FCF3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300DA064"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14:paraId="161673E1" w14:textId="77777777" w:rsidTr="00D56BAC">
        <w:trPr>
          <w:trHeight w:val="232"/>
          <w:jc w:val="center"/>
        </w:trPr>
        <w:tc>
          <w:tcPr>
            <w:tcW w:w="5488" w:type="dxa"/>
            <w:gridSpan w:val="2"/>
          </w:tcPr>
          <w:p w14:paraId="3B4BB4E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14:paraId="6267894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3909A1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14:paraId="4186E89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14:paraId="6F95272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14:paraId="480B84D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14:paraId="7CF31FC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766831E9"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14:paraId="164FBA2C"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0BA5EDA6"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14:paraId="0611FA6A" w14:textId="77777777" w:rsidTr="00F01082">
        <w:trPr>
          <w:trHeight w:val="469"/>
          <w:jc w:val="center"/>
        </w:trPr>
        <w:tc>
          <w:tcPr>
            <w:tcW w:w="2525" w:type="dxa"/>
            <w:vMerge w:val="restart"/>
          </w:tcPr>
          <w:p w14:paraId="779AAD9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14:paraId="0402E4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E146AC6"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0512D9B"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14:paraId="754F80ED"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76B81D9F" w14:textId="77777777" w:rsidTr="00F01082">
        <w:trPr>
          <w:trHeight w:val="511"/>
          <w:jc w:val="center"/>
        </w:trPr>
        <w:tc>
          <w:tcPr>
            <w:tcW w:w="2525" w:type="dxa"/>
            <w:vMerge/>
          </w:tcPr>
          <w:p w14:paraId="7AC060CA" w14:textId="77777777"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14:paraId="414E0CA2" w14:textId="77777777" w:rsidR="00B540EE" w:rsidRPr="0074495D" w:rsidRDefault="00B540EE" w:rsidP="0012121B">
            <w:pPr>
              <w:spacing w:after="0" w:line="240" w:lineRule="auto"/>
              <w:jc w:val="both"/>
              <w:rPr>
                <w:rFonts w:ascii="Times New Roman" w:hAnsi="Times New Roman"/>
                <w:b/>
                <w:bCs/>
                <w:sz w:val="28"/>
                <w:szCs w:val="28"/>
              </w:rPr>
            </w:pPr>
          </w:p>
        </w:tc>
        <w:tc>
          <w:tcPr>
            <w:tcW w:w="385" w:type="dxa"/>
          </w:tcPr>
          <w:p w14:paraId="6A478861"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14:paraId="5547CFCC"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14:paraId="3EFBA7CA"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14:paraId="5760D2B0"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14:paraId="387F8FC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14:paraId="10BB2647"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42B3AF64" w14:textId="77777777" w:rsidTr="00F01082">
        <w:trPr>
          <w:trHeight w:val="315"/>
          <w:jc w:val="center"/>
        </w:trPr>
        <w:tc>
          <w:tcPr>
            <w:tcW w:w="2525" w:type="dxa"/>
          </w:tcPr>
          <w:p w14:paraId="105566EF" w14:textId="77777777"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14:paraId="375A9034"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14:paraId="285AE944"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213C16BF" w14:textId="77777777" w:rsidTr="00F01082">
        <w:trPr>
          <w:trHeight w:val="330"/>
          <w:jc w:val="center"/>
        </w:trPr>
        <w:tc>
          <w:tcPr>
            <w:tcW w:w="2677" w:type="dxa"/>
            <w:gridSpan w:val="2"/>
            <w:vMerge w:val="restart"/>
          </w:tcPr>
          <w:p w14:paraId="025C79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14:paraId="30AB2C3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14:paraId="31CCA0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1245F47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14:paraId="20BF7F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14:paraId="6D7E98F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2CBE4D3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1BA4ED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0B905D6D" w14:textId="77777777" w:rsidTr="00F01082">
        <w:trPr>
          <w:trHeight w:val="375"/>
          <w:jc w:val="center"/>
        </w:trPr>
        <w:tc>
          <w:tcPr>
            <w:tcW w:w="2677" w:type="dxa"/>
            <w:gridSpan w:val="2"/>
            <w:vMerge/>
          </w:tcPr>
          <w:p w14:paraId="1941632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C85606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14:paraId="23D020B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283E97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19A064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392A4C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26CC0AB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7CC4236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536155D7" w14:textId="77777777" w:rsidTr="00F01082">
        <w:trPr>
          <w:trHeight w:val="335"/>
          <w:jc w:val="center"/>
        </w:trPr>
        <w:tc>
          <w:tcPr>
            <w:tcW w:w="2677" w:type="dxa"/>
            <w:gridSpan w:val="2"/>
            <w:vMerge/>
          </w:tcPr>
          <w:p w14:paraId="3C5CDB11"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14CE50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14:paraId="0DFC27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D8AC6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6FE6697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7569C1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752C0EC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64014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48BE7016" w14:textId="77777777" w:rsidTr="00F01082">
        <w:trPr>
          <w:trHeight w:val="131"/>
          <w:jc w:val="center"/>
        </w:trPr>
        <w:tc>
          <w:tcPr>
            <w:tcW w:w="2677" w:type="dxa"/>
            <w:gridSpan w:val="2"/>
            <w:vMerge/>
          </w:tcPr>
          <w:p w14:paraId="5826F32B"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94B9F3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14:paraId="152734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C17FAF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5F028A6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7F835FC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DFDA25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649D00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6FF3A98" w14:textId="77777777" w:rsidTr="00F01082">
        <w:trPr>
          <w:trHeight w:val="427"/>
          <w:jc w:val="center"/>
        </w:trPr>
        <w:tc>
          <w:tcPr>
            <w:tcW w:w="2677" w:type="dxa"/>
            <w:gridSpan w:val="2"/>
            <w:vMerge w:val="restart"/>
          </w:tcPr>
          <w:p w14:paraId="4CDEEA2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14:paraId="1EC91B0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14:paraId="241DCA7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25EDB7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14:paraId="2BAD9197"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3CB72AD8"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59F363E7"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694C810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69F8F004" w14:textId="77777777" w:rsidTr="00F01082">
        <w:trPr>
          <w:trHeight w:val="385"/>
          <w:jc w:val="center"/>
        </w:trPr>
        <w:tc>
          <w:tcPr>
            <w:tcW w:w="2677" w:type="dxa"/>
            <w:gridSpan w:val="2"/>
            <w:vMerge/>
          </w:tcPr>
          <w:p w14:paraId="7877AA8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1D566D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14:paraId="12D80F1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5C8BBC8"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00D89EE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1153F28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5C8D23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2D8888E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6E51C683" w14:textId="77777777" w:rsidTr="00F01082">
        <w:trPr>
          <w:trHeight w:val="201"/>
          <w:jc w:val="center"/>
        </w:trPr>
        <w:tc>
          <w:tcPr>
            <w:tcW w:w="2677" w:type="dxa"/>
            <w:gridSpan w:val="2"/>
            <w:vMerge/>
          </w:tcPr>
          <w:p w14:paraId="0E1CAB17"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CDC38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14:paraId="276F2664"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E20993A"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73A32A2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5595CD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6EFD4A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062FAEC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6ED31874" w14:textId="77777777" w:rsidTr="00F01082">
        <w:trPr>
          <w:trHeight w:val="385"/>
          <w:jc w:val="center"/>
        </w:trPr>
        <w:tc>
          <w:tcPr>
            <w:tcW w:w="2677" w:type="dxa"/>
            <w:gridSpan w:val="2"/>
            <w:vMerge/>
          </w:tcPr>
          <w:p w14:paraId="523979D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0203F6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14:paraId="6D12E009"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829AAF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418F98B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3CE2BB6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613B980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4645622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360C4BC9" w14:textId="77777777" w:rsidTr="00F01082">
        <w:trPr>
          <w:trHeight w:val="402"/>
          <w:jc w:val="center"/>
        </w:trPr>
        <w:tc>
          <w:tcPr>
            <w:tcW w:w="2677" w:type="dxa"/>
            <w:gridSpan w:val="2"/>
            <w:vMerge w:val="restart"/>
          </w:tcPr>
          <w:p w14:paraId="335E136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14:paraId="3B1A1FD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14:paraId="74437B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5BF4303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41EB9BB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06C138C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DAC3C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38D7D4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06C6B95" w14:textId="77777777" w:rsidTr="00F01082">
        <w:trPr>
          <w:trHeight w:val="234"/>
          <w:jc w:val="center"/>
        </w:trPr>
        <w:tc>
          <w:tcPr>
            <w:tcW w:w="2677" w:type="dxa"/>
            <w:gridSpan w:val="2"/>
            <w:vMerge/>
          </w:tcPr>
          <w:p w14:paraId="10C437F0"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2A2A4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14:paraId="448C3E80"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5346831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532044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17F77E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CBFFCE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3C55536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37CFDB27" w14:textId="77777777" w:rsidTr="00F01082">
        <w:trPr>
          <w:trHeight w:val="318"/>
          <w:jc w:val="center"/>
        </w:trPr>
        <w:tc>
          <w:tcPr>
            <w:tcW w:w="2677" w:type="dxa"/>
            <w:gridSpan w:val="2"/>
            <w:vMerge/>
          </w:tcPr>
          <w:p w14:paraId="4A68079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3F7611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14:paraId="14540B7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7748ADD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3A421A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150345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98AA13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6578D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0859848D" w14:textId="77777777" w:rsidTr="00F01082">
        <w:trPr>
          <w:trHeight w:val="181"/>
          <w:jc w:val="center"/>
        </w:trPr>
        <w:tc>
          <w:tcPr>
            <w:tcW w:w="2677" w:type="dxa"/>
            <w:gridSpan w:val="2"/>
            <w:vMerge w:val="restart"/>
          </w:tcPr>
          <w:p w14:paraId="3C173EE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14:paraId="62D53F0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14:paraId="29DF7C82"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7DB84AF5"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220A10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58CD4A8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56B1DCF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0077A09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547CD4FD" w14:textId="77777777" w:rsidTr="00F01082">
        <w:trPr>
          <w:trHeight w:val="215"/>
          <w:jc w:val="center"/>
        </w:trPr>
        <w:tc>
          <w:tcPr>
            <w:tcW w:w="2677" w:type="dxa"/>
            <w:gridSpan w:val="2"/>
            <w:vMerge/>
          </w:tcPr>
          <w:p w14:paraId="6D3EBCB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ADA6CE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14:paraId="48905619"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443CCCE"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1814DEDE"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73B6B0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42AE82D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3BDE26A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26D3E39" w14:textId="77777777" w:rsidTr="00F01082">
        <w:trPr>
          <w:trHeight w:val="251"/>
          <w:jc w:val="center"/>
        </w:trPr>
        <w:tc>
          <w:tcPr>
            <w:tcW w:w="2677" w:type="dxa"/>
            <w:gridSpan w:val="2"/>
            <w:vMerge/>
          </w:tcPr>
          <w:p w14:paraId="5403DA5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32DBC25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14:paraId="33BBB78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437BD4A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009945F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131DB2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7557B04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401360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35E15CDF" w14:textId="77777777" w:rsidTr="00F01082">
        <w:trPr>
          <w:trHeight w:val="251"/>
          <w:jc w:val="center"/>
        </w:trPr>
        <w:tc>
          <w:tcPr>
            <w:tcW w:w="2677" w:type="dxa"/>
            <w:gridSpan w:val="2"/>
            <w:vMerge w:val="restart"/>
          </w:tcPr>
          <w:p w14:paraId="73F8E17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14:paraId="2DEEFE2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14:paraId="449A04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639C27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78AABD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492A992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241B4C0"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2DBFE5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3FC8790C" w14:textId="77777777" w:rsidTr="00F01082">
        <w:trPr>
          <w:trHeight w:val="215"/>
          <w:jc w:val="center"/>
        </w:trPr>
        <w:tc>
          <w:tcPr>
            <w:tcW w:w="2677" w:type="dxa"/>
            <w:gridSpan w:val="2"/>
            <w:vMerge/>
          </w:tcPr>
          <w:p w14:paraId="21B4B9D8"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D4A5D5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14:paraId="18EBFC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305298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6BA55AF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419F2399"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112580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66B4C3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1F0B8277" w14:textId="77777777" w:rsidTr="00F01082">
        <w:trPr>
          <w:trHeight w:val="301"/>
          <w:jc w:val="center"/>
        </w:trPr>
        <w:tc>
          <w:tcPr>
            <w:tcW w:w="2677" w:type="dxa"/>
            <w:gridSpan w:val="2"/>
          </w:tcPr>
          <w:p w14:paraId="08D8989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14:paraId="786229B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14:paraId="68E794B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174224A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5F84D6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0618C5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7F54FB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7A36B00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69F0D411" w14:textId="77777777" w:rsidTr="00F01082">
        <w:trPr>
          <w:trHeight w:val="413"/>
          <w:jc w:val="center"/>
        </w:trPr>
        <w:tc>
          <w:tcPr>
            <w:tcW w:w="2677" w:type="dxa"/>
            <w:gridSpan w:val="2"/>
            <w:vMerge w:val="restart"/>
          </w:tcPr>
          <w:p w14:paraId="1798D03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14:paraId="5C77D42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14:paraId="7C12824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D1DD5A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C9985E3"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18B22DC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69417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7A5A014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0FC0406C" w14:textId="77777777" w:rsidTr="00F01082">
        <w:trPr>
          <w:trHeight w:val="385"/>
          <w:jc w:val="center"/>
        </w:trPr>
        <w:tc>
          <w:tcPr>
            <w:tcW w:w="2677" w:type="dxa"/>
            <w:gridSpan w:val="2"/>
            <w:vMerge/>
          </w:tcPr>
          <w:p w14:paraId="57047BFF"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215CE1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14:paraId="799003C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24ED9E5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4AE0608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1CE3C44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8ECC7B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5EB639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F06C750" w14:textId="77777777" w:rsidTr="00F01082">
        <w:trPr>
          <w:trHeight w:val="284"/>
          <w:jc w:val="center"/>
        </w:trPr>
        <w:tc>
          <w:tcPr>
            <w:tcW w:w="5483" w:type="dxa"/>
            <w:gridSpan w:val="3"/>
          </w:tcPr>
          <w:p w14:paraId="5D742AB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14:paraId="4C9803F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14:paraId="7EDC6E1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14:paraId="69779ED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14:paraId="2D15E3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14:paraId="3BD2965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14:paraId="18DF067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14:paraId="25E5AAE9" w14:textId="77777777" w:rsidTr="00F01082">
        <w:trPr>
          <w:trHeight w:val="301"/>
          <w:jc w:val="center"/>
        </w:trPr>
        <w:tc>
          <w:tcPr>
            <w:tcW w:w="5483" w:type="dxa"/>
            <w:gridSpan w:val="3"/>
          </w:tcPr>
          <w:p w14:paraId="02190CA0"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14:paraId="160611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01D33D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1FE37A8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74E078C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6286D5D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69C7827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5169FBE0" w14:textId="77777777" w:rsidTr="00F01082">
        <w:trPr>
          <w:trHeight w:val="232"/>
          <w:jc w:val="center"/>
        </w:trPr>
        <w:tc>
          <w:tcPr>
            <w:tcW w:w="5483" w:type="dxa"/>
            <w:gridSpan w:val="3"/>
          </w:tcPr>
          <w:p w14:paraId="76DA7AA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14:paraId="369FE92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2FC0558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14:paraId="009D3BF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14:paraId="2B1311A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14:paraId="15983A9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14:paraId="0C0C5D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69F0A291" w14:textId="77777777"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14:paraId="4F998345" w14:textId="77777777"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14:paraId="4F4DCBCD" w14:textId="77777777"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14:paraId="5BE36623" w14:textId="77777777" w:rsidTr="00F01082">
        <w:trPr>
          <w:trHeight w:val="327"/>
          <w:jc w:val="center"/>
        </w:trPr>
        <w:tc>
          <w:tcPr>
            <w:tcW w:w="2683" w:type="dxa"/>
            <w:gridSpan w:val="2"/>
            <w:vMerge w:val="restart"/>
          </w:tcPr>
          <w:p w14:paraId="76905A3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14:paraId="1AE24C5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697ADBF"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33F17A2A"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14:paraId="51E867D0"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76F5F1D6" w14:textId="77777777" w:rsidTr="00F01082">
        <w:trPr>
          <w:trHeight w:val="511"/>
          <w:jc w:val="center"/>
        </w:trPr>
        <w:tc>
          <w:tcPr>
            <w:tcW w:w="2683" w:type="dxa"/>
            <w:gridSpan w:val="2"/>
            <w:vMerge/>
          </w:tcPr>
          <w:p w14:paraId="3DD222CF" w14:textId="77777777"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14:paraId="418E2DB9" w14:textId="77777777" w:rsidR="00B540EE" w:rsidRPr="0074495D" w:rsidRDefault="00B540EE" w:rsidP="0012121B">
            <w:pPr>
              <w:spacing w:after="0" w:line="240" w:lineRule="auto"/>
              <w:jc w:val="both"/>
              <w:rPr>
                <w:rFonts w:ascii="Times New Roman" w:hAnsi="Times New Roman"/>
                <w:b/>
                <w:bCs/>
                <w:sz w:val="28"/>
                <w:szCs w:val="28"/>
              </w:rPr>
            </w:pPr>
          </w:p>
        </w:tc>
        <w:tc>
          <w:tcPr>
            <w:tcW w:w="593" w:type="dxa"/>
          </w:tcPr>
          <w:p w14:paraId="067CF9D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14:paraId="0389423D"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14:paraId="43BEDA2E"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14:paraId="0BC4DD2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14:paraId="1A64A46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14:paraId="220362E7"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01F7790B" w14:textId="77777777" w:rsidTr="00F01082">
        <w:trPr>
          <w:trHeight w:val="315"/>
          <w:jc w:val="center"/>
        </w:trPr>
        <w:tc>
          <w:tcPr>
            <w:tcW w:w="2683" w:type="dxa"/>
            <w:gridSpan w:val="2"/>
          </w:tcPr>
          <w:p w14:paraId="544B883E" w14:textId="77777777"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14:paraId="70B682C5"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14:paraId="24C3AE03"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5B2CBC03" w14:textId="77777777" w:rsidTr="00F01082">
        <w:trPr>
          <w:gridAfter w:val="1"/>
          <w:wAfter w:w="39" w:type="dxa"/>
          <w:trHeight w:val="330"/>
          <w:jc w:val="center"/>
        </w:trPr>
        <w:tc>
          <w:tcPr>
            <w:tcW w:w="2663" w:type="dxa"/>
            <w:vMerge w:val="restart"/>
          </w:tcPr>
          <w:p w14:paraId="0DEB4735" w14:textId="77777777" w:rsidR="000B7959" w:rsidRPr="0074495D" w:rsidRDefault="000B7959" w:rsidP="000B7959">
            <w:pPr>
              <w:spacing w:after="0" w:line="288" w:lineRule="auto"/>
              <w:jc w:val="both"/>
              <w:rPr>
                <w:rFonts w:ascii="Times New Roman" w:hAnsi="Times New Roman"/>
                <w:bCs/>
                <w:sz w:val="28"/>
                <w:szCs w:val="28"/>
              </w:rPr>
            </w:pPr>
          </w:p>
          <w:p w14:paraId="1617762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14:paraId="1D1D767D" w14:textId="77777777" w:rsidR="000B7959" w:rsidRPr="0074495D" w:rsidRDefault="000B7959" w:rsidP="000B7959">
            <w:pPr>
              <w:spacing w:after="0" w:line="288" w:lineRule="auto"/>
              <w:jc w:val="both"/>
              <w:rPr>
                <w:rFonts w:ascii="Times New Roman" w:hAnsi="Times New Roman"/>
                <w:bCs/>
                <w:sz w:val="28"/>
                <w:szCs w:val="28"/>
              </w:rPr>
            </w:pPr>
          </w:p>
          <w:p w14:paraId="0E57609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921702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14:paraId="22D74B5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87279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14:paraId="1AA6AB1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06FD93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912630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16E2F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0CA990F1" w14:textId="77777777" w:rsidTr="00F01082">
        <w:trPr>
          <w:gridAfter w:val="1"/>
          <w:wAfter w:w="39" w:type="dxa"/>
          <w:trHeight w:val="301"/>
          <w:jc w:val="center"/>
        </w:trPr>
        <w:tc>
          <w:tcPr>
            <w:tcW w:w="2663" w:type="dxa"/>
            <w:vMerge/>
          </w:tcPr>
          <w:p w14:paraId="5E35B88C"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DF5BD8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14:paraId="6775E3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30A95DD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6C80F0B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99F9BD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B2B18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F5E387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06D6DCF4" w14:textId="77777777" w:rsidTr="00F01082">
        <w:trPr>
          <w:gridAfter w:val="1"/>
          <w:wAfter w:w="39" w:type="dxa"/>
          <w:trHeight w:val="165"/>
          <w:jc w:val="center"/>
        </w:trPr>
        <w:tc>
          <w:tcPr>
            <w:tcW w:w="2663" w:type="dxa"/>
            <w:vMerge/>
          </w:tcPr>
          <w:p w14:paraId="602A2153"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B4D5AB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14:paraId="719D4D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AC3998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7CE673E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2FF8B81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14:paraId="73BBF2B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14:paraId="0C5A7F6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14:paraId="4E406EB9" w14:textId="77777777" w:rsidTr="00F01082">
        <w:trPr>
          <w:gridAfter w:val="1"/>
          <w:wAfter w:w="39" w:type="dxa"/>
          <w:trHeight w:val="360"/>
          <w:jc w:val="center"/>
        </w:trPr>
        <w:tc>
          <w:tcPr>
            <w:tcW w:w="2663" w:type="dxa"/>
            <w:vMerge/>
          </w:tcPr>
          <w:p w14:paraId="7BE72F2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6F08624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14:paraId="2FAE19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4525697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474D032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707EDD1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DF480B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7FBB44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4E34AD9" w14:textId="77777777" w:rsidTr="00F01082">
        <w:trPr>
          <w:gridAfter w:val="1"/>
          <w:wAfter w:w="39" w:type="dxa"/>
          <w:trHeight w:val="427"/>
          <w:jc w:val="center"/>
        </w:trPr>
        <w:tc>
          <w:tcPr>
            <w:tcW w:w="2663" w:type="dxa"/>
            <w:vMerge w:val="restart"/>
          </w:tcPr>
          <w:p w14:paraId="18E48201" w14:textId="77777777" w:rsidR="000B7959" w:rsidRPr="0074495D" w:rsidRDefault="000B7959" w:rsidP="000B7959">
            <w:pPr>
              <w:spacing w:after="0" w:line="288" w:lineRule="auto"/>
              <w:jc w:val="both"/>
              <w:rPr>
                <w:rFonts w:ascii="Times New Roman" w:hAnsi="Times New Roman"/>
                <w:bCs/>
                <w:sz w:val="28"/>
                <w:szCs w:val="28"/>
              </w:rPr>
            </w:pPr>
          </w:p>
          <w:p w14:paraId="115C2F3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14:paraId="188B219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14:paraId="2C93D5C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E7CF0C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5A2F13E8"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5B1B9BE6"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4D38A09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1076B3F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0AA351B" w14:textId="77777777" w:rsidTr="00F01082">
        <w:trPr>
          <w:gridAfter w:val="1"/>
          <w:wAfter w:w="39" w:type="dxa"/>
          <w:trHeight w:val="385"/>
          <w:jc w:val="center"/>
        </w:trPr>
        <w:tc>
          <w:tcPr>
            <w:tcW w:w="2663" w:type="dxa"/>
            <w:vMerge/>
          </w:tcPr>
          <w:p w14:paraId="0EBB362F"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F1A6A4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14:paraId="736B673A"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A640292"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69C387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0D308D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1AADE34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1BF568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62585A88" w14:textId="77777777" w:rsidTr="00F01082">
        <w:trPr>
          <w:gridAfter w:val="1"/>
          <w:wAfter w:w="39" w:type="dxa"/>
          <w:trHeight w:val="201"/>
          <w:jc w:val="center"/>
        </w:trPr>
        <w:tc>
          <w:tcPr>
            <w:tcW w:w="2663" w:type="dxa"/>
            <w:vMerge/>
          </w:tcPr>
          <w:p w14:paraId="0CC40D7A"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845AB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14:paraId="03CE77F3"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2DC68B7"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CA9FA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1FF1D4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1B637A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52675C9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7640C7B9" w14:textId="77777777" w:rsidTr="00F01082">
        <w:trPr>
          <w:gridAfter w:val="1"/>
          <w:wAfter w:w="39" w:type="dxa"/>
          <w:trHeight w:val="385"/>
          <w:jc w:val="center"/>
        </w:trPr>
        <w:tc>
          <w:tcPr>
            <w:tcW w:w="2663" w:type="dxa"/>
            <w:vMerge/>
          </w:tcPr>
          <w:p w14:paraId="72960465"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0033939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14:paraId="55B226A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E80C45C"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1CF9C56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3517D5C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E71958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168137A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3CF5FE1D" w14:textId="77777777" w:rsidTr="00F01082">
        <w:trPr>
          <w:gridAfter w:val="1"/>
          <w:wAfter w:w="39" w:type="dxa"/>
          <w:trHeight w:val="402"/>
          <w:jc w:val="center"/>
        </w:trPr>
        <w:tc>
          <w:tcPr>
            <w:tcW w:w="2663" w:type="dxa"/>
            <w:vMerge w:val="restart"/>
          </w:tcPr>
          <w:p w14:paraId="2E3AFE0B" w14:textId="77777777" w:rsidR="000B7959" w:rsidRPr="0074495D" w:rsidRDefault="000B7959" w:rsidP="000B7959">
            <w:pPr>
              <w:spacing w:after="0" w:line="288" w:lineRule="auto"/>
              <w:jc w:val="both"/>
              <w:rPr>
                <w:rFonts w:ascii="Times New Roman" w:hAnsi="Times New Roman"/>
                <w:bCs/>
                <w:sz w:val="28"/>
                <w:szCs w:val="28"/>
              </w:rPr>
            </w:pPr>
          </w:p>
          <w:p w14:paraId="2830ACF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14:paraId="6E681F5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14:paraId="2B878C3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0A1A458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2CEA7DC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3AE7E91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DE5571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124A06D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F3A92BA" w14:textId="77777777" w:rsidTr="00F01082">
        <w:trPr>
          <w:gridAfter w:val="1"/>
          <w:wAfter w:w="39" w:type="dxa"/>
          <w:trHeight w:val="234"/>
          <w:jc w:val="center"/>
        </w:trPr>
        <w:tc>
          <w:tcPr>
            <w:tcW w:w="2663" w:type="dxa"/>
            <w:vMerge/>
          </w:tcPr>
          <w:p w14:paraId="4422705B"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783D3A6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14:paraId="5FF5ADF2"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F1F0F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15B2F05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CBAC2D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73D0D93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2E2AE9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6350DA1E" w14:textId="77777777" w:rsidTr="00F01082">
        <w:trPr>
          <w:gridAfter w:val="1"/>
          <w:wAfter w:w="39" w:type="dxa"/>
          <w:trHeight w:val="318"/>
          <w:jc w:val="center"/>
        </w:trPr>
        <w:tc>
          <w:tcPr>
            <w:tcW w:w="2663" w:type="dxa"/>
            <w:vMerge/>
          </w:tcPr>
          <w:p w14:paraId="451BB399"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2C5E01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14:paraId="0C33386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406F9D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3AAC939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09A5D3F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9C10C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3E19153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279D7AFB" w14:textId="77777777" w:rsidTr="00F01082">
        <w:trPr>
          <w:gridAfter w:val="1"/>
          <w:wAfter w:w="39" w:type="dxa"/>
          <w:trHeight w:val="181"/>
          <w:jc w:val="center"/>
        </w:trPr>
        <w:tc>
          <w:tcPr>
            <w:tcW w:w="2663" w:type="dxa"/>
            <w:vMerge w:val="restart"/>
          </w:tcPr>
          <w:p w14:paraId="2FCC8EA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14:paraId="5588BF9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14:paraId="7A2B8694"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2D6E3D5"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8EF5D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51D6C9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7F10C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57D6BC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2F0AEC50" w14:textId="77777777" w:rsidTr="00F01082">
        <w:trPr>
          <w:gridAfter w:val="1"/>
          <w:wAfter w:w="39" w:type="dxa"/>
          <w:trHeight w:val="215"/>
          <w:jc w:val="center"/>
        </w:trPr>
        <w:tc>
          <w:tcPr>
            <w:tcW w:w="2663" w:type="dxa"/>
            <w:vMerge/>
          </w:tcPr>
          <w:p w14:paraId="5F83AB0D"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945F09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14:paraId="6B2B5C5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981879C"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93C52FF"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1A48ED1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ABB2BF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79939D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8F4C625" w14:textId="77777777" w:rsidTr="00F01082">
        <w:trPr>
          <w:gridAfter w:val="1"/>
          <w:wAfter w:w="39" w:type="dxa"/>
          <w:trHeight w:val="251"/>
          <w:jc w:val="center"/>
        </w:trPr>
        <w:tc>
          <w:tcPr>
            <w:tcW w:w="2663" w:type="dxa"/>
            <w:vMerge/>
          </w:tcPr>
          <w:p w14:paraId="511875D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26D2BC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14:paraId="2134F1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0728037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2518C3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420231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924D4D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45076D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7105F2AE" w14:textId="77777777" w:rsidTr="00F01082">
        <w:trPr>
          <w:gridAfter w:val="1"/>
          <w:wAfter w:w="39" w:type="dxa"/>
          <w:trHeight w:val="251"/>
          <w:jc w:val="center"/>
        </w:trPr>
        <w:tc>
          <w:tcPr>
            <w:tcW w:w="2663" w:type="dxa"/>
            <w:vMerge w:val="restart"/>
          </w:tcPr>
          <w:p w14:paraId="71624F0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14:paraId="637DEA3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14:paraId="708E84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68620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0292BA5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5203593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581B8D8"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3C9D13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7F54F16E" w14:textId="77777777" w:rsidTr="00F01082">
        <w:trPr>
          <w:gridAfter w:val="1"/>
          <w:wAfter w:w="39" w:type="dxa"/>
          <w:trHeight w:val="215"/>
          <w:jc w:val="center"/>
        </w:trPr>
        <w:tc>
          <w:tcPr>
            <w:tcW w:w="2663" w:type="dxa"/>
            <w:vMerge/>
          </w:tcPr>
          <w:p w14:paraId="0C3BE11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70370E2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14:paraId="0B264C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5749FB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4C5226F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6AD74E0"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4769701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32FF185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242AD97F" w14:textId="77777777" w:rsidTr="00F01082">
        <w:trPr>
          <w:gridAfter w:val="1"/>
          <w:wAfter w:w="39" w:type="dxa"/>
          <w:trHeight w:val="301"/>
          <w:jc w:val="center"/>
        </w:trPr>
        <w:tc>
          <w:tcPr>
            <w:tcW w:w="2663" w:type="dxa"/>
          </w:tcPr>
          <w:p w14:paraId="78BEFB8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14:paraId="51C4398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14:paraId="6FE058B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0CB77E4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76744C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66B7DF7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37058BA9"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6ACBB6A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0AD46D4E" w14:textId="77777777" w:rsidTr="00F01082">
        <w:trPr>
          <w:gridAfter w:val="1"/>
          <w:wAfter w:w="39" w:type="dxa"/>
          <w:trHeight w:val="413"/>
          <w:jc w:val="center"/>
        </w:trPr>
        <w:tc>
          <w:tcPr>
            <w:tcW w:w="2663" w:type="dxa"/>
            <w:vMerge w:val="restart"/>
          </w:tcPr>
          <w:p w14:paraId="1AE692DD"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14:paraId="1A9CE4D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14:paraId="100369DE"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E011CBF"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BB8C6F2"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3AB4F99F"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4BD91C1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63172ADE"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5D0C3F01" w14:textId="77777777" w:rsidTr="00F01082">
        <w:trPr>
          <w:gridAfter w:val="1"/>
          <w:wAfter w:w="39" w:type="dxa"/>
          <w:trHeight w:val="385"/>
          <w:jc w:val="center"/>
        </w:trPr>
        <w:tc>
          <w:tcPr>
            <w:tcW w:w="2663" w:type="dxa"/>
            <w:vMerge/>
          </w:tcPr>
          <w:p w14:paraId="1271F6F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91C535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14:paraId="0EB558B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5E193B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0919C5B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3CC35ED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2E1B2C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63876A7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A2255C0" w14:textId="77777777" w:rsidTr="00F01082">
        <w:trPr>
          <w:gridAfter w:val="1"/>
          <w:wAfter w:w="39" w:type="dxa"/>
          <w:trHeight w:val="284"/>
          <w:jc w:val="center"/>
        </w:trPr>
        <w:tc>
          <w:tcPr>
            <w:tcW w:w="5444" w:type="dxa"/>
            <w:gridSpan w:val="3"/>
          </w:tcPr>
          <w:p w14:paraId="39D9F92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14:paraId="7A384D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14:paraId="5D0886A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2B2317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14:paraId="7C3CF701"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14:paraId="49DCE3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14:paraId="3A110610" w14:textId="77777777"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14:paraId="06834906" w14:textId="77777777" w:rsidTr="00F01082">
        <w:trPr>
          <w:gridAfter w:val="1"/>
          <w:wAfter w:w="39" w:type="dxa"/>
          <w:trHeight w:val="301"/>
          <w:jc w:val="center"/>
        </w:trPr>
        <w:tc>
          <w:tcPr>
            <w:tcW w:w="5444" w:type="dxa"/>
            <w:gridSpan w:val="3"/>
          </w:tcPr>
          <w:p w14:paraId="52407A98"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14:paraId="0EABFC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7710E7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14:paraId="5E81A65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ED6BD75"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F2EFC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48913AA3"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730697C4" w14:textId="77777777" w:rsidTr="00F01082">
        <w:trPr>
          <w:gridAfter w:val="1"/>
          <w:wAfter w:w="39" w:type="dxa"/>
          <w:trHeight w:val="232"/>
          <w:jc w:val="center"/>
        </w:trPr>
        <w:tc>
          <w:tcPr>
            <w:tcW w:w="5444" w:type="dxa"/>
            <w:gridSpan w:val="3"/>
          </w:tcPr>
          <w:p w14:paraId="75951B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14:paraId="744A4A4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14:paraId="610FDD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38B37C1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14:paraId="58AD0AB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14:paraId="018233A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14:paraId="7B04679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5EF94172" w14:textId="77777777"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14:paraId="1B50AD60" w14:textId="77777777"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14:paraId="0117F221"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14:paraId="0EB07C96"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14:paraId="23A83A7F"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14:paraId="07D8DB5E" w14:textId="77777777"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14:paraId="256449FA" w14:textId="77777777"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14:paraId="1376CD15" w14:textId="77777777"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14:paraId="4FA664E0" w14:textId="77777777"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14:paraId="3D78B716"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14:paraId="5B1490B8"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14:paraId="3F00D8DB" w14:textId="425E55AE"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14:paraId="1E8C269F" w14:textId="77777777"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14:paraId="01B26C2B" w14:textId="77777777"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14:paraId="34EC6F42" w14:textId="77777777"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14:paraId="6D751550" w14:textId="77777777"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14:paraId="3FBF82D7" w14:textId="77777777"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14:paraId="310B57C9" w14:textId="77777777"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14:paraId="1B338028"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14:paraId="21C8329C"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14:paraId="184A475E"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14:paraId="74A09991"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14:paraId="50304743"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14:paraId="672AAB48"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14:paraId="6AF9D01B"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14:paraId="0CB18BAE"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12484D08"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14:paraId="7ABFF5EF"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14:paraId="314ABD59"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1B4ECBFC"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14:paraId="38F4556B"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14:paraId="107DBFAB"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14:paraId="432EB5C6"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14:paraId="72003EAC"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14:paraId="0E715335"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14:paraId="2C91E282"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14:paraId="73AB6F4A"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14:paraId="12D95076"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14:paraId="35F08BF8"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14:paraId="68367F69"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0DC2C294"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14:paraId="03AF5CAB"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7982C8BC"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295BD27A"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14:paraId="42A667AA" w14:textId="77777777"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14:paraId="04E3BA54"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2F6FECA0"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73D5943B"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14:paraId="63A4A107" w14:textId="77777777" w:rsidR="00B540EE" w:rsidRPr="0074495D" w:rsidRDefault="00B540EE" w:rsidP="00436EB5">
      <w:pPr>
        <w:spacing w:after="0" w:line="360" w:lineRule="auto"/>
        <w:ind w:firstLine="709"/>
        <w:rPr>
          <w:rFonts w:ascii="Times New Roman" w:hAnsi="Times New Roman"/>
          <w:sz w:val="28"/>
          <w:szCs w:val="28"/>
        </w:rPr>
      </w:pPr>
    </w:p>
    <w:p w14:paraId="3DC284A7" w14:textId="77777777"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14:paraId="6A67BEDA" w14:textId="77777777" w:rsidR="007B3D17" w:rsidRPr="0074495D" w:rsidRDefault="007B3D17">
      <w:pPr>
        <w:spacing w:after="0" w:line="360" w:lineRule="auto"/>
        <w:ind w:firstLine="709"/>
        <w:jc w:val="both"/>
        <w:rPr>
          <w:rStyle w:val="30"/>
          <w:rFonts w:eastAsia="Calibri"/>
          <w:szCs w:val="28"/>
        </w:rPr>
      </w:pPr>
      <w:bookmarkStart w:id="423" w:name="_Toc409691736"/>
    </w:p>
    <w:p w14:paraId="29119646" w14:textId="77777777"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14:paraId="22BED68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0E39678B" w14:textId="77777777"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14:paraId="4B45F931"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5675A165"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79BD7C4D"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7556834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14:paraId="12F7AEB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14:paraId="42F552B4" w14:textId="77777777"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14:paraId="5872A924" w14:textId="77777777"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14:paraId="41CFBD8B" w14:textId="69722E91"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14:paraId="59A753D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14:paraId="034735F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14:paraId="5DEF2C89"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14:paraId="3B8C66C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14:paraId="144EC292"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14:paraId="2C8B275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14:paraId="717024D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14:paraId="7641505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2B3574B" w14:textId="77777777"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14:paraId="7528BBA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14:paraId="36B4B71C" w14:textId="5C716723"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14:paraId="4DE190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6169BFB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14:paraId="30ED0FAC"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14:paraId="117F0FCE"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14:paraId="528E0EE7"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14:paraId="2EDE8F2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14:paraId="2B27BA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E31F01E"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14:paraId="4CD5843E"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14:paraId="363F1418"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2CF2A0D4"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7310C31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14:paraId="651A81D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14:paraId="44F4A9A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791DC9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06C09A6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5F0AFB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1D911BA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14:paraId="62DF97C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14:paraId="36CECEF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14:paraId="36E7990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14:paraId="6DE56DB6" w14:textId="77777777" w:rsidR="00B540EE" w:rsidRPr="0074495D" w:rsidRDefault="00B540EE">
      <w:pPr>
        <w:spacing w:after="0" w:line="360" w:lineRule="auto"/>
        <w:ind w:firstLine="709"/>
        <w:jc w:val="both"/>
        <w:rPr>
          <w:rFonts w:ascii="Times New Roman" w:hAnsi="Times New Roman"/>
          <w:sz w:val="28"/>
          <w:szCs w:val="28"/>
        </w:rPr>
      </w:pPr>
    </w:p>
    <w:p w14:paraId="15AEE1B8" w14:textId="77777777"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14:paraId="71161A6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77FF8AA0"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217618B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4A9F9A7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14:paraId="67F5D3F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14:paraId="5CD0C96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50CB29C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14:paraId="1D0E2AA2"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14:paraId="438647F1"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1182C02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14:paraId="60120BE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14:paraId="2F5E98A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14:paraId="5B13C17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14:paraId="1FF2014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14:paraId="22278464"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14:paraId="610EBF60"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14:paraId="0DD0B7EB"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14:paraId="1B2C7762"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14:paraId="13ECA93F"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14:paraId="792583AA"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14:paraId="2F39104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3B32A05A" w14:textId="77777777" w:rsidR="00B540EE" w:rsidRPr="0074495D" w:rsidRDefault="00B540EE">
      <w:pPr>
        <w:spacing w:after="0" w:line="360" w:lineRule="auto"/>
        <w:ind w:firstLine="709"/>
        <w:jc w:val="both"/>
        <w:rPr>
          <w:rFonts w:ascii="Times New Roman" w:hAnsi="Times New Roman"/>
          <w:sz w:val="28"/>
          <w:szCs w:val="28"/>
        </w:rPr>
      </w:pPr>
    </w:p>
    <w:p w14:paraId="203E82C0" w14:textId="77777777"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14:paraId="192AC25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186F2F9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7C82A55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14:paraId="3B0D54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0976E7B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31A5048B"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14:paraId="22AC1BE5"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14:paraId="3FB6DA09"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14:paraId="64D76DC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379C25D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7C64972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3A086CA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14:paraId="703DB55C"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14:paraId="0A637114"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14:paraId="23F5BA0D"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14:paraId="24EF378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14:paraId="0831EF5E"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7EB89AE6"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14:paraId="0B1B5AC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14:paraId="3376231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562CF5E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14:paraId="15E39DB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5826C27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61FFE7A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14:paraId="31682035"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14:paraId="02A85FDC"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14:paraId="10721CCB"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04C74F20"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14:paraId="6D332BA8"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14:paraId="5F1EAC3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14:paraId="36C282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14:paraId="5F1C94AB"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14:paraId="66805230"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14:paraId="63DDF51F"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14:paraId="55117F80"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14:paraId="1B5538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14:paraId="2F58042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5EA48A7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14:paraId="69619EF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611C8D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14:paraId="1F79A98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196A4E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1E451665" w14:textId="77777777"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14:paraId="5B78ED91" w14:textId="77777777"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493EBB74" w14:textId="77777777"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14:paraId="06AA1A93" w14:textId="058E8A3A"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14:paraId="46CA2D2D"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553404E4"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14:paraId="47AC8E19" w14:textId="77777777"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14:paraId="41D424CE" w14:textId="77777777"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14:paraId="0294D6DF" w14:textId="77777777"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14:paraId="2303C8E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14:paraId="63403AD6"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321E158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14:paraId="472DE56B" w14:textId="77777777"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14:paraId="46C704E0" w14:textId="77777777"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14:paraId="5C12D865" w14:textId="77777777"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5A047E6B"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14:paraId="7972C601"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14:paraId="43230D39" w14:textId="77777777"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14:paraId="32BF1D19" w14:textId="77777777"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14:paraId="68CC164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14:paraId="7880A073"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14:paraId="79984E1D"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14:paraId="62F9B5E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14:paraId="20C54DF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14:paraId="4C4DDDA4" w14:textId="77777777"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14:paraId="623CCAA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513715A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14:paraId="4945745D" w14:textId="77777777"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14:paraId="088DFA71" w14:textId="77777777"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49CD6EA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14:paraId="691BFAC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14:paraId="71717265" w14:textId="77777777"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14:paraId="283E8A6C" w14:textId="77777777"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14:paraId="0251234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14:paraId="7DC3570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49EE612A" w14:textId="77777777"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F0890E" wp14:editId="3AC6984E">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14:paraId="59126CE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FCDC758" wp14:editId="44656119">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14:paraId="32E81822"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004AC5BE" wp14:editId="4F90AC57">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0CF297C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C3066C9" wp14:editId="67E42BCC">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14:paraId="51B4CB49"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7117D6" wp14:editId="08AC47B5">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14:paraId="1FE7993F"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447B1DC" wp14:editId="5D7F2D38">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14:paraId="12EEC4AE"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2F6B78D" wp14:editId="7DEC7FE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14:paraId="6CFC02ED"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4F2A4B1" wp14:editId="1BA4FEEF">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14:paraId="1B093563" w14:textId="77777777"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14:paraId="4B51D10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1CCD175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030552F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14:paraId="7E4D09A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14:paraId="6C78146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14:paraId="55B4726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069523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14:paraId="2275F537"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14:paraId="224D03D7"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14:paraId="7F99262B"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14:paraId="315A425F"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14:paraId="6EB10F00"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14:paraId="199960B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14:paraId="2C1F638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4B3939B5" w14:textId="77777777" w:rsidR="00B540EE" w:rsidRPr="0074495D" w:rsidRDefault="00B540EE">
      <w:pPr>
        <w:spacing w:after="0" w:line="360" w:lineRule="auto"/>
        <w:ind w:firstLine="709"/>
        <w:jc w:val="both"/>
        <w:rPr>
          <w:rFonts w:ascii="Times New Roman" w:hAnsi="Times New Roman"/>
          <w:sz w:val="28"/>
          <w:szCs w:val="28"/>
        </w:rPr>
      </w:pPr>
    </w:p>
    <w:p w14:paraId="6D67B988"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14:paraId="3F457C0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14:paraId="67B33E4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14:paraId="6268222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14:paraId="4FF3D4A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14:paraId="5832601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14:paraId="1F9C2BA4"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14:paraId="454306A6"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14:paraId="3762E08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14:paraId="674B724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14:paraId="546CF213"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14:paraId="728FB7A3"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0E84E845"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14:paraId="1BCF62E1"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14:paraId="7E1113F9"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14:paraId="7038272C"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3543BC98"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14:paraId="02A6E592"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14:paraId="57C1B70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14:paraId="3D986396"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14:paraId="1A31579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14:paraId="71FB3857" w14:textId="77777777"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14:paraId="0398DD16"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4DAD49A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BF07D9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240EDA7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14:paraId="68E0653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14:paraId="4AC991A1"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1A66352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E1156A1"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5A35534D" w14:textId="77777777" w:rsidR="00B540EE" w:rsidRPr="0074495D" w:rsidRDefault="00B540EE">
            <w:pPr>
              <w:spacing w:after="0" w:line="360" w:lineRule="auto"/>
              <w:rPr>
                <w:rFonts w:ascii="Times New Roman" w:hAnsi="Times New Roman"/>
                <w:sz w:val="28"/>
                <w:szCs w:val="28"/>
              </w:rPr>
            </w:pPr>
          </w:p>
        </w:tc>
      </w:tr>
      <w:tr w:rsidR="00B540EE" w:rsidRPr="0074495D" w14:paraId="58BAE49D"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31E4B378"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DC5BE3D"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14:paraId="161FF41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14:paraId="62E4E11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19C000F" w14:textId="77777777" w:rsidR="00B540EE" w:rsidRPr="0074495D" w:rsidRDefault="00B540EE">
            <w:pPr>
              <w:spacing w:after="0" w:line="360" w:lineRule="auto"/>
              <w:rPr>
                <w:rFonts w:ascii="Times New Roman" w:hAnsi="Times New Roman"/>
                <w:sz w:val="28"/>
                <w:szCs w:val="28"/>
              </w:rPr>
            </w:pPr>
          </w:p>
        </w:tc>
      </w:tr>
      <w:tr w:rsidR="00B540EE" w:rsidRPr="0074495D" w14:paraId="0B3AEA50"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14E1387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F404C4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14:paraId="00BC17B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4AE696FB" w14:textId="77777777" w:rsidR="00B540EE" w:rsidRPr="0074495D" w:rsidRDefault="00B540EE">
            <w:pPr>
              <w:spacing w:after="0" w:line="360" w:lineRule="auto"/>
              <w:rPr>
                <w:rFonts w:ascii="Times New Roman" w:hAnsi="Times New Roman"/>
                <w:sz w:val="28"/>
                <w:szCs w:val="28"/>
              </w:rPr>
            </w:pPr>
          </w:p>
        </w:tc>
      </w:tr>
      <w:tr w:rsidR="00B540EE" w:rsidRPr="0074495D" w14:paraId="7C9243B8"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6E3BB6CF"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3E10270"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6A273111" w14:textId="77777777" w:rsidR="00B540EE" w:rsidRPr="0074495D" w:rsidRDefault="00B540EE">
            <w:pPr>
              <w:spacing w:after="0" w:line="360" w:lineRule="auto"/>
              <w:rPr>
                <w:rFonts w:ascii="Times New Roman" w:hAnsi="Times New Roman"/>
                <w:sz w:val="28"/>
                <w:szCs w:val="28"/>
              </w:rPr>
            </w:pPr>
          </w:p>
        </w:tc>
      </w:tr>
      <w:tr w:rsidR="00B540EE" w:rsidRPr="0074495D" w14:paraId="1D189625"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123CF54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479ACCB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18AC17C5" w14:textId="77777777" w:rsidR="00B540EE" w:rsidRPr="0074495D" w:rsidRDefault="00B540EE">
            <w:pPr>
              <w:spacing w:after="0" w:line="360" w:lineRule="auto"/>
              <w:rPr>
                <w:rFonts w:ascii="Times New Roman" w:hAnsi="Times New Roman"/>
                <w:sz w:val="28"/>
                <w:szCs w:val="28"/>
              </w:rPr>
            </w:pPr>
          </w:p>
        </w:tc>
      </w:tr>
      <w:tr w:rsidR="00B540EE" w:rsidRPr="0074495D" w14:paraId="0D6D2703" w14:textId="7777777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5344B80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E557D7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0BA7D7F" w14:textId="77777777" w:rsidR="00B540EE" w:rsidRPr="0074495D" w:rsidRDefault="00B540EE">
            <w:pPr>
              <w:spacing w:after="0" w:line="360" w:lineRule="auto"/>
              <w:rPr>
                <w:rFonts w:ascii="Times New Roman" w:hAnsi="Times New Roman"/>
                <w:sz w:val="28"/>
                <w:szCs w:val="28"/>
              </w:rPr>
            </w:pPr>
          </w:p>
        </w:tc>
      </w:tr>
      <w:tr w:rsidR="00B540EE" w:rsidRPr="0074495D" w14:paraId="0D9DC7E7"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2F7E6892"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1F7E7D2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293DD4E" w14:textId="77777777" w:rsidR="00B540EE" w:rsidRPr="0074495D" w:rsidRDefault="00B540EE">
            <w:pPr>
              <w:spacing w:after="0" w:line="360" w:lineRule="auto"/>
              <w:rPr>
                <w:rFonts w:ascii="Times New Roman" w:hAnsi="Times New Roman"/>
                <w:sz w:val="28"/>
                <w:szCs w:val="28"/>
              </w:rPr>
            </w:pPr>
          </w:p>
        </w:tc>
      </w:tr>
      <w:tr w:rsidR="00B540EE" w:rsidRPr="0074495D" w14:paraId="4E5F3C60" w14:textId="7777777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14:paraId="790A9A84"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26D6C399"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81A91FC" w14:textId="77777777" w:rsidR="00B540EE" w:rsidRPr="0074495D" w:rsidRDefault="00B540EE">
            <w:pPr>
              <w:spacing w:after="0" w:line="360" w:lineRule="auto"/>
              <w:rPr>
                <w:rFonts w:ascii="Times New Roman" w:hAnsi="Times New Roman"/>
                <w:sz w:val="28"/>
                <w:szCs w:val="28"/>
              </w:rPr>
            </w:pPr>
          </w:p>
        </w:tc>
      </w:tr>
      <w:tr w:rsidR="00B540EE" w:rsidRPr="0074495D" w14:paraId="61708C8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69C01D2"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19FEB20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B01719D" w14:textId="77777777" w:rsidR="00B540EE" w:rsidRPr="0074495D" w:rsidRDefault="00B540EE">
            <w:pPr>
              <w:spacing w:after="0" w:line="360" w:lineRule="auto"/>
              <w:rPr>
                <w:rFonts w:ascii="Times New Roman" w:hAnsi="Times New Roman"/>
                <w:sz w:val="28"/>
                <w:szCs w:val="28"/>
              </w:rPr>
            </w:pPr>
          </w:p>
        </w:tc>
      </w:tr>
      <w:tr w:rsidR="00B540EE" w:rsidRPr="0074495D" w14:paraId="2C4B387E"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5CBA727"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0D85F07"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67C283E8" w14:textId="77777777" w:rsidR="00B540EE" w:rsidRPr="0074495D" w:rsidRDefault="00B540EE">
            <w:pPr>
              <w:spacing w:after="0" w:line="360" w:lineRule="auto"/>
              <w:rPr>
                <w:rFonts w:ascii="Times New Roman" w:hAnsi="Times New Roman"/>
                <w:sz w:val="28"/>
                <w:szCs w:val="28"/>
              </w:rPr>
            </w:pPr>
          </w:p>
        </w:tc>
      </w:tr>
      <w:tr w:rsidR="00B540EE" w:rsidRPr="0074495D" w14:paraId="4E0AA97E"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5CC3121D" w14:textId="77777777"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14:paraId="429AC24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461C965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1C0019C" w14:textId="77777777" w:rsidR="00B540EE" w:rsidRPr="0074495D" w:rsidRDefault="00B540EE">
            <w:pPr>
              <w:spacing w:after="0" w:line="360" w:lineRule="auto"/>
              <w:rPr>
                <w:rFonts w:ascii="Times New Roman" w:hAnsi="Times New Roman"/>
                <w:sz w:val="28"/>
                <w:szCs w:val="28"/>
              </w:rPr>
            </w:pPr>
          </w:p>
        </w:tc>
      </w:tr>
      <w:tr w:rsidR="00B540EE" w:rsidRPr="0074495D" w14:paraId="4A999E3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0A152F3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9C17F7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3F44B9D3" w14:textId="77777777" w:rsidR="00B540EE" w:rsidRPr="0074495D" w:rsidRDefault="00B540EE">
            <w:pPr>
              <w:spacing w:after="0" w:line="360" w:lineRule="auto"/>
              <w:rPr>
                <w:rFonts w:ascii="Times New Roman" w:hAnsi="Times New Roman"/>
                <w:sz w:val="28"/>
                <w:szCs w:val="28"/>
              </w:rPr>
            </w:pPr>
          </w:p>
        </w:tc>
      </w:tr>
      <w:tr w:rsidR="00B540EE" w:rsidRPr="0074495D" w14:paraId="532D1C4B"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025726D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479691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0C225B4" w14:textId="77777777" w:rsidR="00B540EE" w:rsidRPr="0074495D" w:rsidRDefault="00B540EE">
            <w:pPr>
              <w:spacing w:after="0" w:line="360" w:lineRule="auto"/>
              <w:rPr>
                <w:rFonts w:ascii="Times New Roman" w:hAnsi="Times New Roman"/>
                <w:sz w:val="28"/>
                <w:szCs w:val="28"/>
              </w:rPr>
            </w:pPr>
          </w:p>
        </w:tc>
      </w:tr>
    </w:tbl>
    <w:p w14:paraId="04A3420A" w14:textId="77777777" w:rsidR="001B2D5B" w:rsidRPr="0074495D" w:rsidRDefault="001B2D5B">
      <w:pPr>
        <w:spacing w:after="0" w:line="360" w:lineRule="auto"/>
        <w:ind w:firstLine="709"/>
        <w:jc w:val="both"/>
        <w:rPr>
          <w:rFonts w:ascii="Times New Roman" w:hAnsi="Times New Roman"/>
          <w:sz w:val="28"/>
          <w:szCs w:val="28"/>
        </w:rPr>
      </w:pPr>
    </w:p>
    <w:p w14:paraId="0629367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14:paraId="761BACAD" w14:textId="77777777" w:rsidR="00B540EE" w:rsidRPr="0074495D" w:rsidRDefault="00B540EE">
      <w:pPr>
        <w:spacing w:after="0" w:line="360" w:lineRule="auto"/>
        <w:ind w:firstLine="709"/>
        <w:jc w:val="both"/>
        <w:rPr>
          <w:rFonts w:ascii="Times New Roman" w:hAnsi="Times New Roman"/>
          <w:sz w:val="28"/>
          <w:szCs w:val="28"/>
        </w:rPr>
      </w:pPr>
    </w:p>
    <w:p w14:paraId="1EBC5832" w14:textId="77777777"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14:paraId="3A9026A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47274F6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14:paraId="4A1EC70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14:paraId="19C5A3B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14:paraId="4E25A2D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14:paraId="14E47D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14:paraId="1CB2531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14:paraId="002A2EF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14:paraId="6D576CA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14:paraId="4DF016B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14:paraId="0EA5313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14:paraId="725EF68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14:paraId="4024A589"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EF426C" w14:textId="485984BF"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14:paraId="6DD4184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14:paraId="7CB43CF9" w14:textId="2D467DA3"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14:paraId="29940CE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14:paraId="2FC0AC4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14:paraId="0D9ED56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14:paraId="216D723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14:paraId="7EC3586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27228E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14:paraId="73C0C74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14:paraId="45AA747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3741F7F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14:paraId="78D3255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574D17B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43935A2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14:paraId="06F5D35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14:paraId="1FB8CC2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14:paraId="0F7BD1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14:paraId="1C23C81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14:paraId="23C03CC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14:paraId="20E9568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14:paraId="32A9022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14:paraId="18C5A50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7159FE1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2474FFA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377FD6E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14:paraId="3E630DDE"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7917C3D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14:paraId="1FC189F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5ED6A7A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6BEB03EA" w14:textId="77777777"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14:paraId="32021C1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14:paraId="15FBC65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14:paraId="76F3DADA" w14:textId="77777777"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14:paraId="041FDDB4" w14:textId="77777777"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14:paraId="5588E348" w14:textId="77777777"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14:paraId="397F94D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F843764" w14:textId="77777777"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14:paraId="0E4DE94C" w14:textId="77777777"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DFBC6B9"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F03974D"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7D0349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14:paraId="013C158E"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6E7D2D0E"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3365A16"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672ADC53"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7253504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0537C5CB"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913A700"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01FA909C"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048A5504"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9EC319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63ECCF34"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47ABB3AB"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2118866F"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44EA0599"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0E59E0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7D46F67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0ED5FB79"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421D14EB"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70B84B8B"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936FAF8"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31DAF4AA"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26698B5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3A147D1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3F0F1945"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1493DF7"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4FBAAB66"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37E8DF9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7BD7A3A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AAD8BFE"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0EE058C8" w14:textId="77777777" w:rsidR="00B540EE" w:rsidRPr="0074495D" w:rsidRDefault="00B540EE" w:rsidP="00436EB5">
            <w:pPr>
              <w:spacing w:after="0" w:line="288" w:lineRule="auto"/>
              <w:ind w:firstLine="119"/>
              <w:rPr>
                <w:rFonts w:ascii="Times New Roman" w:hAnsi="Times New Roman"/>
                <w:sz w:val="28"/>
                <w:szCs w:val="28"/>
              </w:rPr>
            </w:pPr>
          </w:p>
        </w:tc>
      </w:tr>
    </w:tbl>
    <w:p w14:paraId="474E517B" w14:textId="77777777" w:rsidR="00B540EE" w:rsidRPr="0074495D" w:rsidRDefault="00B540EE">
      <w:pPr>
        <w:spacing w:after="0" w:line="360" w:lineRule="auto"/>
        <w:ind w:firstLine="709"/>
        <w:jc w:val="both"/>
        <w:rPr>
          <w:rFonts w:ascii="Times New Roman" w:hAnsi="Times New Roman"/>
          <w:b/>
          <w:bCs/>
          <w:sz w:val="28"/>
          <w:szCs w:val="28"/>
        </w:rPr>
      </w:pPr>
    </w:p>
    <w:p w14:paraId="2298A4F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54FD63E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14:paraId="17EF97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14:paraId="5D8A3A6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14:paraId="1AEF7E8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14:paraId="70D6A7B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14:paraId="75EDC03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14:paraId="3CF32365" w14:textId="77777777"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14:paraId="56A19C74"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14:paraId="10FBE1E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14:paraId="2A168455"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14:paraId="3CDF7ECE"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14:paraId="65107B14"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14:paraId="444E8ABA"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14:paraId="142CE0F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14:paraId="18BED340"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6BBAF339"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14:paraId="7E11BBA7"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14:paraId="0958EFE1"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14:paraId="33F7481B"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14:paraId="3096049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063A9AA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114AC57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7C85474E"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200D7193"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3ECAE028"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14:paraId="08062A83"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14:paraId="6F999E1B" w14:textId="77777777"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14:paraId="73536CB0"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14:paraId="7BDE46D6" w14:textId="7777777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27D97F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3AEA12"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326F2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14:paraId="08A6BEEB" w14:textId="7777777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95077B4"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F0D06E3"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CE0BC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DB0DCD1" w14:textId="7777777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FF6E6F4"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071793"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2042D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7BC422C"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51405EF"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C346AA8"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EC77C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BF17931"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2C43580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E957178"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62EC96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613CF05"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39C3218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DEABC0C"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13CD71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4ED8458" w14:textId="7777777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10F9A18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53B570B2"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2B13FE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430BF06" w14:textId="7777777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76FAEE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139D5A42"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69C45D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FA899E2" w14:textId="7777777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5D1D0233"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3CEA4122" w14:textId="77777777"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01D190B1"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2D32473C" w14:textId="7777777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62246D29"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A7CAA9E"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14:paraId="0BAA3862"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14:paraId="1C41B7E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14:paraId="203A055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14:paraId="6CECD42B"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14:paraId="54945A79"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14:paraId="5A5FC0AD"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266F9C31"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14:paraId="22C7DA7F" w14:textId="77777777"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6815F3AE"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A3C46A6" w14:textId="7777777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CE38749"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FC9E817"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FD99BD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75987C1" w14:textId="7777777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156F02F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ED22542"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EEC392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EB1FFF8" w14:textId="7777777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14:paraId="10B9B0E3"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3EC3A9AA"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14:paraId="7350B73F" w14:textId="77777777"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7A92D99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48DF47A7" w14:textId="7777777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DB5BB04"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7FD44DE8"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14:paraId="0EBDCC19"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24B96A7"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9562D49"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38CCBA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115924B"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39A164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CC71BD8"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5A1434E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43DF3D5"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7C006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AD487F5"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0D840D2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DF96949"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448E06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F9341C7" w14:textId="7777777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670ADF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BCF1FEB"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4085AE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52AD5AC" w14:textId="7777777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5F4F598A"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22AF2B5"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4ADA8A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19C94ED1" w14:textId="7777777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14:paraId="6754064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1D81564B"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05D82AD4"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50EFC79A"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5CBE048"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E162AB"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93238C"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EC77B2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D11FB65"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967F99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4DE9149"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978744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60AA9E5" w14:textId="7777777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14:paraId="35E63A98"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5C629815"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14:paraId="4D7146AE"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0DB14E0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3BF5252"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224AA1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9EA793"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88F7D1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9A07B1B"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DC5E1A4" w14:textId="77777777"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14:paraId="4B6E1FD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C8CEC7"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4B1874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9F14EE6"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C9F5E0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8E6F441"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F3546F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3A96EFC" w14:textId="7777777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96C921E"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52E441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F7133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FE4A792"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4613AE5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C14E027"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7E8251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6EB4C9B" w14:textId="7777777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71FD644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0FDDD2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618F7E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FC70B75"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BE6C18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E9B557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82ADF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A0DE833"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120F753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60FFC5E"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518FFE"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545EBC4"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291E01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4DC99D"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03C52E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14:paraId="1672BBB6" w14:textId="77777777"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14:paraId="4A97F22F" w14:textId="77777777"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14:paraId="4232D056"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14:paraId="326F5639"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14:paraId="744BA085"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14:paraId="145A0A07"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14:paraId="5D3F5DD2"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14:paraId="62FF32B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14:paraId="734A09E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14:paraId="7A6B8257"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14:paraId="09743B1F"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14:paraId="4B0CBCF3" w14:textId="044E9F6C"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14:paraId="42B981F5" w14:textId="5746B778"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14:paraId="61BB5903"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14:paraId="6B52AD17" w14:textId="77777777" w:rsidR="0005656B" w:rsidRPr="0074495D" w:rsidRDefault="0005656B" w:rsidP="0012121B">
      <w:pPr>
        <w:spacing w:after="0" w:line="360" w:lineRule="auto"/>
        <w:jc w:val="center"/>
        <w:rPr>
          <w:rFonts w:ascii="Times New Roman" w:hAnsi="Times New Roman"/>
          <w:b/>
          <w:sz w:val="28"/>
          <w:szCs w:val="28"/>
        </w:rPr>
      </w:pPr>
    </w:p>
    <w:sectPr w:rsidR="0005656B" w:rsidRPr="0074495D" w:rsidSect="00304C71">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C8F2B4" w14:textId="77777777" w:rsidR="001A2864" w:rsidRDefault="001A2864" w:rsidP="00B540EE">
      <w:pPr>
        <w:spacing w:after="0" w:line="240" w:lineRule="auto"/>
      </w:pPr>
      <w:r>
        <w:separator/>
      </w:r>
    </w:p>
  </w:endnote>
  <w:endnote w:type="continuationSeparator" w:id="0">
    <w:p w14:paraId="5E417548" w14:textId="77777777" w:rsidR="001A2864" w:rsidRDefault="001A286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BA8829" w14:textId="77777777" w:rsidR="00C17595" w:rsidRPr="00FC65AF" w:rsidRDefault="00C1759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666C8">
      <w:rPr>
        <w:noProof/>
        <w:sz w:val="24"/>
        <w:szCs w:val="24"/>
      </w:rPr>
      <w:t>1</w:t>
    </w:r>
    <w:r w:rsidRPr="00FC65AF">
      <w:rPr>
        <w:sz w:val="24"/>
        <w:szCs w:val="24"/>
      </w:rPr>
      <w:fldChar w:fldCharType="end"/>
    </w:r>
  </w:p>
  <w:p w14:paraId="1E068143" w14:textId="77777777" w:rsidR="00C17595" w:rsidRDefault="00C17595">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8EA4E5" w14:textId="77777777" w:rsidR="001A2864" w:rsidRDefault="001A2864" w:rsidP="00B540EE">
      <w:pPr>
        <w:spacing w:after="0" w:line="240" w:lineRule="auto"/>
      </w:pPr>
      <w:r>
        <w:separator/>
      </w:r>
    </w:p>
  </w:footnote>
  <w:footnote w:type="continuationSeparator" w:id="0">
    <w:p w14:paraId="426BEA2A" w14:textId="77777777" w:rsidR="001A2864" w:rsidRDefault="001A2864" w:rsidP="00B540EE">
      <w:pPr>
        <w:spacing w:after="0" w:line="240" w:lineRule="auto"/>
      </w:pPr>
      <w:r>
        <w:continuationSeparator/>
      </w:r>
    </w:p>
  </w:footnote>
  <w:footnote w:id="1">
    <w:p w14:paraId="790B0520" w14:textId="77777777" w:rsidR="00C17595" w:rsidRDefault="00C17595">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14:paraId="36D082C1" w14:textId="77777777" w:rsidR="00C17595" w:rsidRPr="006940DA" w:rsidRDefault="00C1759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14:paraId="7834EFC4" w14:textId="77777777" w:rsidR="00C17595" w:rsidRDefault="00C1759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21DF2140" w14:textId="77777777" w:rsidR="00C17595" w:rsidRDefault="00C1759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080B4F39" w14:textId="77777777" w:rsidR="00C17595" w:rsidRDefault="00C1759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14:paraId="34EAEF50" w14:textId="77777777" w:rsidR="00C17595" w:rsidRDefault="00C1759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14:paraId="33EB8CFB" w14:textId="77777777" w:rsidR="00C17595" w:rsidRDefault="00C1759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14:paraId="6E8C4682" w14:textId="77777777" w:rsidR="00C17595" w:rsidRPr="00451AC4" w:rsidRDefault="00C1759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14:paraId="1679D474" w14:textId="77777777" w:rsidR="00C17595" w:rsidRDefault="00C17595" w:rsidP="002F5340">
      <w:pPr>
        <w:pStyle w:val="af4"/>
      </w:pPr>
      <w:r>
        <w:rPr>
          <w:rStyle w:val="af3"/>
        </w:rPr>
        <w:footnoteRef/>
      </w:r>
      <w:r w:rsidR="00F8120C">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14:paraId="5AD816EB" w14:textId="77777777" w:rsidR="00C17595" w:rsidRDefault="00C17595" w:rsidP="002F5340">
      <w:pPr>
        <w:pStyle w:val="af4"/>
      </w:pPr>
      <w:r>
        <w:rPr>
          <w:rStyle w:val="af3"/>
        </w:rPr>
        <w:footnoteRef/>
      </w:r>
      <w:r w:rsidR="00F8120C">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14:paraId="2EF418BA" w14:textId="4EF94A23" w:rsidR="00C17595" w:rsidRPr="0012121B" w:rsidRDefault="00C17595"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65656BDD" w14:textId="77777777" w:rsidR="00C17595" w:rsidRDefault="00C17595">
      <w:pPr>
        <w:pStyle w:val="af4"/>
      </w:pPr>
    </w:p>
  </w:footnote>
  <w:footnote w:id="12">
    <w:p w14:paraId="7EE7E462" w14:textId="77777777" w:rsidR="00C17595" w:rsidRPr="00B222AB" w:rsidRDefault="00C17595"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14:paraId="21318169" w14:textId="77777777" w:rsidR="00C17595" w:rsidRPr="00025D75" w:rsidRDefault="00C17595">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14:paraId="033E4BBA" w14:textId="77777777" w:rsidR="00C17595" w:rsidRPr="00275F4D" w:rsidRDefault="00C1759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14:paraId="07EBC2FD" w14:textId="77777777" w:rsidR="00C17595" w:rsidRPr="00C7059D" w:rsidRDefault="00C17595" w:rsidP="0042291A">
      <w:pPr>
        <w:pStyle w:val="af4"/>
        <w:rPr>
          <w:sz w:val="22"/>
          <w:szCs w:val="22"/>
        </w:rPr>
      </w:pPr>
    </w:p>
  </w:footnote>
  <w:footnote w:id="15">
    <w:p w14:paraId="7AA42206" w14:textId="77777777" w:rsidR="00C17595" w:rsidRDefault="00C1759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14:paraId="05BA4745" w14:textId="77777777" w:rsidR="00C17595" w:rsidRPr="001665A0" w:rsidRDefault="00C17595">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14:paraId="564CD970" w14:textId="77777777" w:rsidR="00C17595" w:rsidRDefault="00C1759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14:paraId="5D3E8071" w14:textId="77777777" w:rsidR="00C17595" w:rsidRPr="008E46E5" w:rsidRDefault="00C17595">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2864"/>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66C8"/>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6855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D4CB6A-C6AB-4079-8BEE-361BEEC0E7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0927</Words>
  <Characters>746286</Characters>
  <Application>Microsoft Office Word</Application>
  <DocSecurity>0</DocSecurity>
  <Lines>6219</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46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рина Усиченко</cp:lastModifiedBy>
  <cp:revision>2</cp:revision>
  <cp:lastPrinted>2015-07-13T10:19:00Z</cp:lastPrinted>
  <dcterms:created xsi:type="dcterms:W3CDTF">2015-08-20T14:07:00Z</dcterms:created>
  <dcterms:modified xsi:type="dcterms:W3CDTF">2015-08-20T14:07:00Z</dcterms:modified>
</cp:coreProperties>
</file>